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259" r:id="rId2"/>
    <p:sldId id="260" r:id="rId3"/>
    <p:sldId id="286" r:id="rId4"/>
    <p:sldId id="311" r:id="rId5"/>
    <p:sldId id="312" r:id="rId6"/>
    <p:sldId id="313" r:id="rId7"/>
    <p:sldId id="314" r:id="rId8"/>
    <p:sldId id="290" r:id="rId9"/>
    <p:sldId id="295" r:id="rId10"/>
    <p:sldId id="315" r:id="rId11"/>
    <p:sldId id="299" r:id="rId12"/>
    <p:sldId id="310" r:id="rId13"/>
    <p:sldId id="316" r:id="rId14"/>
    <p:sldId id="297" r:id="rId15"/>
    <p:sldId id="331" r:id="rId16"/>
    <p:sldId id="304" r:id="rId17"/>
    <p:sldId id="317" r:id="rId18"/>
    <p:sldId id="321" r:id="rId19"/>
    <p:sldId id="323" r:id="rId20"/>
    <p:sldId id="322" r:id="rId21"/>
    <p:sldId id="325" r:id="rId22"/>
    <p:sldId id="324" r:id="rId23"/>
    <p:sldId id="319" r:id="rId24"/>
    <p:sldId id="320" r:id="rId25"/>
    <p:sldId id="326" r:id="rId26"/>
    <p:sldId id="308" r:id="rId27"/>
    <p:sldId id="334" r:id="rId28"/>
    <p:sldId id="332" r:id="rId29"/>
    <p:sldId id="327" r:id="rId30"/>
    <p:sldId id="309" r:id="rId31"/>
    <p:sldId id="330" r:id="rId32"/>
    <p:sldId id="284" r:id="rId33"/>
  </p:sldIdLst>
  <p:sldSz cx="12192000" cy="6858000"/>
  <p:notesSz cx="6858000" cy="9144000"/>
  <p:custDataLst>
    <p:tags r:id="rId3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59A2"/>
    <a:srgbClr val="7F7F7F"/>
    <a:srgbClr val="91ABCB"/>
    <a:srgbClr val="D9D9D9"/>
    <a:srgbClr val="4F81BD"/>
    <a:srgbClr val="1C4885"/>
    <a:srgbClr val="0D223F"/>
    <a:srgbClr val="173D6F"/>
    <a:srgbClr val="223246"/>
    <a:srgbClr val="C9D6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02" autoAdjust="0"/>
    <p:restoredTop sz="82307" autoAdjust="0"/>
  </p:normalViewPr>
  <p:slideViewPr>
    <p:cSldViewPr snapToGrid="0">
      <p:cViewPr>
        <p:scale>
          <a:sx n="50" d="100"/>
          <a:sy n="50" d="100"/>
        </p:scale>
        <p:origin x="1216" y="448"/>
      </p:cViewPr>
      <p:guideLst>
        <p:guide orient="horz" pos="2183"/>
        <p:guide pos="3840"/>
      </p:guideLst>
    </p:cSldViewPr>
  </p:slideViewPr>
  <p:outlineViewPr>
    <p:cViewPr>
      <p:scale>
        <a:sx n="33" d="100"/>
        <a:sy n="33" d="100"/>
      </p:scale>
      <p:origin x="0" y="-2496"/>
    </p:cViewPr>
  </p:outlineViewPr>
  <p:notesTextViewPr>
    <p:cViewPr>
      <p:scale>
        <a:sx n="66" d="100"/>
        <a:sy n="66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20" Type="http://schemas.openxmlformats.org/officeDocument/2006/relationships/image" Target="../media/image76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19" Type="http://schemas.openxmlformats.org/officeDocument/2006/relationships/image" Target="../media/image75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92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20" Type="http://schemas.openxmlformats.org/officeDocument/2006/relationships/image" Target="../media/image32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4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39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1FFD15-652A-41DE-B34B-C515F8035422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8B0552-F0DE-46C5-A0A2-348A9E9AA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099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Good afternoon</a:t>
            </a:r>
            <a:r>
              <a:rPr lang="en-US" altLang="zh-TW" baseline="0" dirty="0" smtClean="0"/>
              <a:t>, teacher and classmates. </a:t>
            </a:r>
            <a:r>
              <a:rPr lang="en-US" altLang="zh-CN" baseline="0" dirty="0" smtClean="0"/>
              <a:t>I’m Yu-</a:t>
            </a:r>
            <a:r>
              <a:rPr lang="en-US" altLang="zh-CN" baseline="0" dirty="0" err="1" smtClean="0"/>
              <a:t>En</a:t>
            </a:r>
            <a:r>
              <a:rPr lang="en-US" altLang="zh-CN" baseline="0" dirty="0" smtClean="0"/>
              <a:t> Shen, today I will introduce about my project.</a:t>
            </a:r>
          </a:p>
          <a:p>
            <a:r>
              <a:rPr lang="en-US" altLang="zh-CN" dirty="0" smtClean="0"/>
              <a:t>My topic</a:t>
            </a:r>
            <a:r>
              <a:rPr lang="en-US" altLang="zh-CN" baseline="0" dirty="0" smtClean="0"/>
              <a:t> is about planning the path of the welding manipulators in car production lin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7323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dirty="0" smtClean="0"/>
              <a:t>Before introducing</a:t>
            </a:r>
            <a:r>
              <a:rPr lang="en-US" altLang="zh-CN" b="0" baseline="0" dirty="0" smtClean="0"/>
              <a:t> </a:t>
            </a:r>
            <a:r>
              <a:rPr lang="en-US" altLang="zh-CN" b="0" dirty="0" smtClean="0"/>
              <a:t>the setting, there</a:t>
            </a:r>
            <a:r>
              <a:rPr lang="en-US" altLang="zh-CN" b="0" baseline="0" dirty="0" smtClean="0"/>
              <a:t> are some thing we need to notic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kern="0" spc="-100" dirty="0" smtClean="0">
                <a:solidFill>
                  <a:srgbClr val="2259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 point can be welded o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kern="0" spc="-100" dirty="0" smtClean="0">
                <a:solidFill>
                  <a:srgbClr val="2259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 manipulator can weld one point at once</a:t>
            </a:r>
          </a:p>
          <a:p>
            <a:pPr lvl="0">
              <a:defRPr/>
            </a:pPr>
            <a:r>
              <a:rPr lang="en-US" altLang="zh-CN" sz="1200" b="1" kern="0" spc="-100" dirty="0" smtClean="0">
                <a:solidFill>
                  <a:srgbClr val="2259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 manipulator can have only one route </a:t>
            </a:r>
            <a:endParaRPr lang="en-US" altLang="zh-CN" sz="1200" b="1" kern="0" spc="-1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kern="0" spc="-100" dirty="0" smtClean="0">
                <a:solidFill>
                  <a:srgbClr val="2259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lisions are not allowed</a:t>
            </a:r>
            <a:endParaRPr lang="en-US" altLang="zh-CN" b="0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3530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="0" i="0" dirty="0" smtClean="0"/>
              <a:t>Base on the</a:t>
            </a:r>
            <a:r>
              <a:rPr lang="en-US" altLang="zh-TW" b="0" i="0" baseline="0" dirty="0" smtClean="0"/>
              <a:t> limitations, I define these sets.</a:t>
            </a:r>
          </a:p>
          <a:p>
            <a:r>
              <a:rPr lang="en-US" altLang="zh-TW" b="0" i="0" baseline="0" dirty="0" smtClean="0"/>
              <a:t>Nodes are welding points, and possible paths between edge(</a:t>
            </a:r>
            <a:r>
              <a:rPr lang="en-US" altLang="zh-TW" b="0" i="0" baseline="0" dirty="0" err="1" smtClean="0"/>
              <a:t>i</a:t>
            </a:r>
            <a:r>
              <a:rPr lang="en-US" altLang="zh-TW" b="0" i="0" baseline="0" dirty="0" smtClean="0"/>
              <a:t>, j) belong to set A.</a:t>
            </a:r>
          </a:p>
          <a:p>
            <a:r>
              <a:rPr lang="en-US" altLang="zh-TW" b="0" i="0" baseline="0" dirty="0" smtClean="0"/>
              <a:t>Manipulator and level space 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pectively </a:t>
            </a:r>
            <a:r>
              <a:rPr lang="en-US" altLang="zh-TW" b="0" i="0" baseline="0" dirty="0" smtClean="0"/>
              <a:t>belong to set K and set L.</a:t>
            </a:r>
          </a:p>
          <a:p>
            <a:r>
              <a:rPr lang="en-US" altLang="zh-TW" b="0" i="0" baseline="0" dirty="0" smtClean="0"/>
              <a:t>Set R(</a:t>
            </a:r>
            <a:r>
              <a:rPr lang="en-US" altLang="zh-TW" b="0" i="0" baseline="0" dirty="0" err="1" smtClean="0"/>
              <a:t>i</a:t>
            </a:r>
            <a:r>
              <a:rPr lang="en-US" altLang="zh-TW" b="0" i="0" baseline="0" dirty="0" smtClean="0"/>
              <a:t>) and set N(k) are designed to make the model more efficient.</a:t>
            </a:r>
            <a:endParaRPr lang="zh-TW" altLang="en-US" b="0" i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8788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</a:t>
            </a:r>
            <a:r>
              <a:rPr lang="zh-TW" altLang="en-US" dirty="0" smtClean="0"/>
              <a:t> </a:t>
            </a:r>
            <a:r>
              <a:rPr lang="en-US" altLang="zh-TW" dirty="0" smtClean="0"/>
              <a:t>use</a:t>
            </a:r>
            <a:r>
              <a:rPr lang="en-US" altLang="zh-TW" baseline="0" dirty="0" smtClean="0"/>
              <a:t> variable </a:t>
            </a:r>
            <a:r>
              <a:rPr lang="en-US" altLang="zh-TW" baseline="0" dirty="0" err="1" smtClean="0"/>
              <a:t>xilk</a:t>
            </a:r>
            <a:r>
              <a:rPr lang="en-US" altLang="zh-TW" baseline="0" dirty="0" smtClean="0"/>
              <a:t> to express whether manipulator k 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 welding point </a:t>
            </a:r>
            <a:r>
              <a:rPr lang="en-US" altLang="zh-CN" sz="1200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t level </a:t>
            </a:r>
            <a:r>
              <a:rPr lang="en-US" altLang="zh-CN" sz="1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or not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</a:t>
            </a:r>
            <a:r>
              <a:rPr lang="en-US" altLang="zh-TW" sz="120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variable </a:t>
            </a:r>
            <a:r>
              <a:rPr lang="en-US" altLang="zh-TW" sz="1200" baseline="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jlk</a:t>
            </a:r>
            <a:r>
              <a:rPr lang="en-US" altLang="zh-TW" sz="120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o express w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ther an arc (</a:t>
            </a:r>
            <a:r>
              <a:rPr lang="en-US" altLang="zh-CN" sz="1200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is gone through by manipulator </a:t>
            </a:r>
            <a:r>
              <a:rPr lang="en-US" altLang="zh-CN" sz="1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t level </a:t>
            </a:r>
            <a:r>
              <a:rPr lang="en-US" altLang="zh-CN" sz="1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or not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cause</a:t>
            </a:r>
            <a:r>
              <a:rPr lang="en-US" altLang="zh-CN" sz="120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e want to avoid the collision case, the time should be taken into consideration.</a:t>
            </a:r>
            <a:endParaRPr lang="en-US" altLang="zh-CN" sz="1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TW" dirty="0" smtClean="0"/>
          </a:p>
          <a:p>
            <a:r>
              <a:rPr lang="en-US" altLang="zh-TW" dirty="0" smtClean="0"/>
              <a:t>And the parameters</a:t>
            </a:r>
            <a:r>
              <a:rPr lang="en-US" altLang="zh-TW" baseline="0" dirty="0" smtClean="0"/>
              <a:t> we already know are travel time of each edge and welding time of each node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3050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following</a:t>
            </a:r>
            <a:r>
              <a:rPr lang="en-US" altLang="zh-CN" baseline="0" dirty="0" smtClean="0"/>
              <a:t> is model constrai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5980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10182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4719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263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7981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8701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his</a:t>
            </a:r>
            <a:r>
              <a:rPr lang="en-US" altLang="zh-TW" baseline="0" dirty="0" smtClean="0"/>
              <a:t> is the</a:t>
            </a:r>
            <a:r>
              <a:rPr lang="en-US" altLang="zh-TW" dirty="0" smtClean="0"/>
              <a:t> last chapt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699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y presentation has</a:t>
            </a:r>
            <a:r>
              <a:rPr lang="en-US" altLang="zh-CN" baseline="0" dirty="0" smtClean="0"/>
              <a:t> four chapters.</a:t>
            </a:r>
          </a:p>
          <a:p>
            <a:r>
              <a:rPr lang="en-US" altLang="zh-CN" baseline="0" dirty="0" smtClean="0"/>
              <a:t>The first is to describe problem</a:t>
            </a:r>
          </a:p>
          <a:p>
            <a:r>
              <a:rPr lang="en-US" altLang="zh-CN" baseline="0" dirty="0" smtClean="0"/>
              <a:t>The following chapter will introduce about the problem in reality and some parameters and variables.</a:t>
            </a:r>
          </a:p>
          <a:p>
            <a:r>
              <a:rPr lang="en-US" altLang="zh-CN" baseline="0" dirty="0" smtClean="0"/>
              <a:t>Then I will introduce the model design and conclude the presentation.</a:t>
            </a:r>
          </a:p>
          <a:p>
            <a:r>
              <a:rPr lang="en-US" altLang="zh-CN" baseline="0" dirty="0" smtClean="0"/>
              <a:t>Finally show the result solved by </a:t>
            </a:r>
            <a:r>
              <a:rPr lang="en-US" altLang="zh-CN" baseline="0" dirty="0" err="1" smtClean="0"/>
              <a:t>gurobi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1616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1130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</a:t>
            </a:r>
            <a:r>
              <a:rPr lang="en-US" altLang="zh-CN" sz="120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esult of model can find the policy with least processing time.</a:t>
            </a:r>
            <a:endParaRPr lang="en-US" altLang="zh-CN" sz="12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creasing the processing time can raise up the production capacity per unit time, so that we can meet more demand to get more profit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848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is is my presentation</a:t>
            </a:r>
          </a:p>
          <a:p>
            <a:r>
              <a:rPr lang="en-US" altLang="zh-CN" dirty="0" smtClean="0"/>
              <a:t>Thanks for listen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0737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next chapter is problem descrip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9691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 smtClean="0"/>
              <a:t>I want to make manipulators welding car shell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There</a:t>
            </a:r>
            <a:r>
              <a:rPr lang="en-US" altLang="zh-TW" baseline="0" dirty="0" smtClean="0"/>
              <a:t> are many welding points around a car, and we need to weld all poin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ecause</a:t>
            </a:r>
            <a:r>
              <a:rPr lang="en-US" altLang="zh-CN" b="1" baseline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different manipulators can weld at the same time, our o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jective is to minimize the </a:t>
            </a:r>
            <a:r>
              <a:rPr lang="en-US" altLang="zh-CN" b="1" dirty="0" smtClean="0">
                <a:solidFill>
                  <a:srgbClr val="2259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 processing time of manipulators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b="1" baseline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nstead of the total processing ti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2712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hey are welding points</a:t>
            </a:r>
            <a:r>
              <a:rPr lang="en-US" altLang="zh-TW" baseline="0" dirty="0" smtClean="0"/>
              <a:t> of car shell.</a:t>
            </a:r>
            <a:endParaRPr lang="en-US" altLang="zh-TW" dirty="0" smtClean="0"/>
          </a:p>
          <a:p>
            <a:r>
              <a:rPr lang="en-US" altLang="zh-TW" dirty="0" smtClean="0"/>
              <a:t>And there is a</a:t>
            </a:r>
            <a:r>
              <a:rPr lang="en-US" altLang="zh-TW" baseline="0" dirty="0" smtClean="0"/>
              <a:t> fixed starting point of manipulator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1424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1" baseline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TW" dirty="0" smtClean="0"/>
          </a:p>
          <a:p>
            <a:r>
              <a:rPr lang="en-US" altLang="zh-TW" dirty="0" smtClean="0"/>
              <a:t>If there</a:t>
            </a:r>
            <a:r>
              <a:rPr lang="en-US" altLang="zh-TW" baseline="0" dirty="0" smtClean="0"/>
              <a:t> are three manipulators, this is a possible path plan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0063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nd so does</a:t>
            </a:r>
            <a:r>
              <a:rPr lang="en-US" altLang="zh-TW" baseline="0" dirty="0" smtClean="0"/>
              <a:t> it.</a:t>
            </a:r>
          </a:p>
          <a:p>
            <a:r>
              <a:rPr lang="en-US" altLang="zh-TW" baseline="0" dirty="0" smtClean="0"/>
              <a:t>But in this case we can find the blue one welding more points so that it may consume more time to weld.</a:t>
            </a:r>
          </a:p>
          <a:p>
            <a:r>
              <a:rPr lang="en-US" altLang="zh-TW" baseline="0" dirty="0" smtClean="0"/>
              <a:t>In contrast, the green one welds few points, it may finish it’s task early and just wait for the blue one.</a:t>
            </a:r>
          </a:p>
          <a:p>
            <a:r>
              <a:rPr lang="en-US" altLang="zh-TW" baseline="0" dirty="0" smtClean="0"/>
              <a:t>So it’s not a good path because the max total processing time depends on the max one.</a:t>
            </a:r>
          </a:p>
          <a:p>
            <a:endParaRPr lang="en-US" altLang="zh-TW" baseline="0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8765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is</a:t>
            </a:r>
            <a:r>
              <a:rPr lang="en-US" altLang="zh-CN" baseline="0" dirty="0" smtClean="0"/>
              <a:t> is the information we already know.</a:t>
            </a:r>
          </a:p>
          <a:p>
            <a:r>
              <a:rPr lang="en-US" altLang="zh-CN" dirty="0" smtClean="0"/>
              <a:t>There are 3</a:t>
            </a:r>
            <a:r>
              <a:rPr lang="zh-TW" altLang="en-US" dirty="0" smtClean="0"/>
              <a:t> </a:t>
            </a:r>
            <a:r>
              <a:rPr lang="en-US" altLang="zh-TW" dirty="0" smtClean="0"/>
              <a:t>manipulators</a:t>
            </a:r>
            <a:r>
              <a:rPr lang="en-US" altLang="zh-TW" baseline="0" dirty="0" smtClean="0"/>
              <a:t>, and each of them has fixed processing range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We should avoid the collision cases.</a:t>
            </a:r>
          </a:p>
          <a:p>
            <a:r>
              <a:rPr lang="en-US" altLang="zh-TW" baseline="0" dirty="0" smtClean="0"/>
              <a:t>And then there are fixed welding points, and all of them should be welded.</a:t>
            </a:r>
          </a:p>
          <a:p>
            <a:r>
              <a:rPr lang="en-US" altLang="zh-TW" baseline="0" dirty="0" smtClean="0"/>
              <a:t>If we decide to move from point </a:t>
            </a:r>
            <a:r>
              <a:rPr lang="en-US" altLang="zh-TW" baseline="0" dirty="0" err="1" smtClean="0"/>
              <a:t>i</a:t>
            </a:r>
            <a:r>
              <a:rPr lang="en-US" altLang="zh-TW" baseline="0" dirty="0" smtClean="0"/>
              <a:t> to point j, there is a fixed moving path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7221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following</a:t>
            </a:r>
            <a:r>
              <a:rPr lang="en-US" altLang="zh-CN" baseline="0" dirty="0" smtClean="0"/>
              <a:t> is parameters and variab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0552-F0DE-46C5-A0A2-348A9E9AA1E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181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22759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>
          <a:xfrm>
            <a:off x="9220200" y="63944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6D87F9-AD51-4B27-AD31-1B590A691FEE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30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0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5.wmf"/><Relationship Id="rId41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9.wmf"/><Relationship Id="rId40" Type="http://schemas.openxmlformats.org/officeDocument/2006/relationships/oleObject" Target="../embeddings/oleObject29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8.wmf"/><Relationship Id="rId43" Type="http://schemas.openxmlformats.org/officeDocument/2006/relationships/image" Target="../media/image32.wmf"/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39.wmf"/><Relationship Id="rId18" Type="http://schemas.openxmlformats.org/officeDocument/2006/relationships/image" Target="../media/image4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38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9" Type="http://schemas.openxmlformats.org/officeDocument/2006/relationships/image" Target="../media/image74.wmf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92.bin"/><Relationship Id="rId42" Type="http://schemas.openxmlformats.org/officeDocument/2006/relationships/oleObject" Target="../embeddings/oleObject96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69.wmf"/><Relationship Id="rId41" Type="http://schemas.openxmlformats.org/officeDocument/2006/relationships/image" Target="../media/image7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87.bin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73.wmf"/><Relationship Id="rId40" Type="http://schemas.openxmlformats.org/officeDocument/2006/relationships/oleObject" Target="../embeddings/oleObject95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89.bin"/><Relationship Id="rId36" Type="http://schemas.openxmlformats.org/officeDocument/2006/relationships/oleObject" Target="../embeddings/oleObject93.bin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72.wmf"/><Relationship Id="rId43" Type="http://schemas.openxmlformats.org/officeDocument/2006/relationships/image" Target="../media/image76.wmf"/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8.xml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38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6.bin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2.wmf"/><Relationship Id="rId22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11.bin"/><Relationship Id="rId21" Type="http://schemas.openxmlformats.org/officeDocument/2006/relationships/image" Target="../media/image94.w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5.bin"/><Relationship Id="rId24" Type="http://schemas.openxmlformats.org/officeDocument/2006/relationships/oleObject" Target="../embeddings/oleObject122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image" Target="../media/image95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12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接连接符 20"/>
          <p:cNvCxnSpPr/>
          <p:nvPr/>
        </p:nvCxnSpPr>
        <p:spPr>
          <a:xfrm rot="16200000" flipH="1" flipV="1">
            <a:off x="11089770" y="4947057"/>
            <a:ext cx="0" cy="2160000"/>
          </a:xfrm>
          <a:prstGeom prst="line">
            <a:avLst/>
          </a:prstGeom>
          <a:ln w="9525">
            <a:gradFill>
              <a:gsLst>
                <a:gs pos="20000">
                  <a:srgbClr val="91ABCB"/>
                </a:gs>
                <a:gs pos="42000">
                  <a:srgbClr val="304864"/>
                </a:gs>
                <a:gs pos="60000">
                  <a:srgbClr val="304864"/>
                </a:gs>
                <a:gs pos="1818">
                  <a:srgbClr val="D5DFEB"/>
                </a:gs>
                <a:gs pos="99091">
                  <a:srgbClr val="D5DFEB"/>
                </a:gs>
                <a:gs pos="81000">
                  <a:srgbClr val="91ABCB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16200000" flipH="1" flipV="1">
            <a:off x="9312000" y="2704371"/>
            <a:ext cx="0" cy="5760000"/>
          </a:xfrm>
          <a:prstGeom prst="line">
            <a:avLst/>
          </a:prstGeom>
          <a:ln w="9525">
            <a:gradFill>
              <a:gsLst>
                <a:gs pos="20000">
                  <a:srgbClr val="91ABCB"/>
                </a:gs>
                <a:gs pos="42000">
                  <a:srgbClr val="304864"/>
                </a:gs>
                <a:gs pos="60000">
                  <a:srgbClr val="304864"/>
                </a:gs>
                <a:gs pos="1818">
                  <a:srgbClr val="D5DFEB"/>
                </a:gs>
                <a:gs pos="99091">
                  <a:srgbClr val="D5DFEB"/>
                </a:gs>
                <a:gs pos="81000">
                  <a:srgbClr val="91ABCB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2585989" y="2320531"/>
            <a:ext cx="8406690" cy="1223683"/>
          </a:xfrm>
          <a:prstGeom prst="rect">
            <a:avLst/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2442756" y="1269000"/>
            <a:ext cx="0" cy="4320000"/>
          </a:xfrm>
          <a:prstGeom prst="line">
            <a:avLst/>
          </a:prstGeom>
          <a:ln w="28575">
            <a:gradFill>
              <a:gsLst>
                <a:gs pos="20000">
                  <a:srgbClr val="91ABCB"/>
                </a:gs>
                <a:gs pos="42000">
                  <a:srgbClr val="304864"/>
                </a:gs>
                <a:gs pos="60000">
                  <a:srgbClr val="304864"/>
                </a:gs>
                <a:gs pos="1818">
                  <a:srgbClr val="D5DFEB"/>
                </a:gs>
                <a:gs pos="99091">
                  <a:srgbClr val="D5DFEB"/>
                </a:gs>
                <a:gs pos="81000">
                  <a:srgbClr val="91ABCB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2767033" y="2578429"/>
            <a:ext cx="80446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TW" sz="4000" b="1" dirty="0" smtClean="0">
                <a:solidFill>
                  <a:schemeClr val="bg1"/>
                </a:solidFill>
              </a:rPr>
              <a:t>Welding Manipulators </a:t>
            </a:r>
            <a:r>
              <a:rPr lang="en-US" altLang="zh-TW" sz="4000" b="1" dirty="0">
                <a:solidFill>
                  <a:schemeClr val="bg1"/>
                </a:solidFill>
              </a:rPr>
              <a:t>Path Planning</a:t>
            </a:r>
            <a:endParaRPr lang="zh-CN" altLang="en-US" sz="9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585989" y="4873171"/>
            <a:ext cx="2563527" cy="435429"/>
          </a:xfrm>
          <a:prstGeom prst="rect">
            <a:avLst/>
          </a:prstGeom>
          <a:noFill/>
          <a:ln>
            <a:solidFill>
              <a:srgbClr val="3048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36094189  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u-</a:t>
            </a:r>
            <a:r>
              <a:rPr lang="en-US" altLang="zh-CN" sz="16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en</a:t>
            </a:r>
            <a:endParaRPr lang="zh-CN" altLang="en-US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平行四边形 15"/>
          <p:cNvSpPr/>
          <p:nvPr/>
        </p:nvSpPr>
        <p:spPr>
          <a:xfrm>
            <a:off x="7895771" y="5370287"/>
            <a:ext cx="827316" cy="304800"/>
          </a:xfrm>
          <a:prstGeom prst="parallelogram">
            <a:avLst>
              <a:gd name="adj" fmla="val 66565"/>
            </a:avLst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平行四边形 16"/>
          <p:cNvSpPr>
            <a:spLocks noChangeAspect="1"/>
          </p:cNvSpPr>
          <p:nvPr/>
        </p:nvSpPr>
        <p:spPr>
          <a:xfrm>
            <a:off x="9726647" y="4985658"/>
            <a:ext cx="571239" cy="210456"/>
          </a:xfrm>
          <a:prstGeom prst="parallelogram">
            <a:avLst>
              <a:gd name="adj" fmla="val 66565"/>
            </a:avLst>
          </a:prstGeom>
          <a:solidFill>
            <a:srgbClr val="91A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平行四边形 17"/>
          <p:cNvSpPr>
            <a:spLocks noChangeAspect="1"/>
          </p:cNvSpPr>
          <p:nvPr/>
        </p:nvSpPr>
        <p:spPr>
          <a:xfrm>
            <a:off x="11248571" y="5936344"/>
            <a:ext cx="372191" cy="137123"/>
          </a:xfrm>
          <a:prstGeom prst="parallelogram">
            <a:avLst>
              <a:gd name="adj" fmla="val 66565"/>
            </a:avLst>
          </a:prstGeom>
          <a:solidFill>
            <a:srgbClr val="2259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平行四边形 18"/>
          <p:cNvSpPr>
            <a:spLocks noChangeAspect="1"/>
          </p:cNvSpPr>
          <p:nvPr/>
        </p:nvSpPr>
        <p:spPr>
          <a:xfrm>
            <a:off x="11713029" y="4693463"/>
            <a:ext cx="300651" cy="110766"/>
          </a:xfrm>
          <a:prstGeom prst="parallelogram">
            <a:avLst>
              <a:gd name="adj" fmla="val 66565"/>
            </a:avLst>
          </a:prstGeom>
          <a:solidFill>
            <a:srgbClr val="3048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82639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87886" y="420914"/>
            <a:ext cx="5284224" cy="830997"/>
            <a:chOff x="6444343" y="420914"/>
            <a:chExt cx="5284224" cy="830997"/>
          </a:xfrm>
        </p:grpSpPr>
        <p:sp>
          <p:nvSpPr>
            <p:cNvPr id="5" name="文本框 4"/>
            <p:cNvSpPr txBox="1"/>
            <p:nvPr/>
          </p:nvSpPr>
          <p:spPr>
            <a:xfrm>
              <a:off x="6907590" y="420914"/>
              <a:ext cx="482097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b="1" dirty="0" smtClean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ameters </a:t>
              </a:r>
              <a:r>
                <a:rPr lang="en-US" altLang="zh-CN" sz="2400" b="1" dirty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&amp; Variables</a:t>
              </a:r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r"/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6444343" y="783470"/>
              <a:ext cx="5284224" cy="336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imitation of problem </a:t>
              </a:r>
              <a:r>
                <a:rPr lang="en-US" altLang="zh-CN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real world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773824" y="2780188"/>
            <a:ext cx="5585818" cy="540000"/>
            <a:chOff x="1141835" y="1248717"/>
            <a:chExt cx="5585818" cy="540000"/>
          </a:xfrm>
        </p:grpSpPr>
        <p:sp>
          <p:nvSpPr>
            <p:cNvPr id="8" name="菱形 7"/>
            <p:cNvSpPr/>
            <p:nvPr/>
          </p:nvSpPr>
          <p:spPr>
            <a:xfrm>
              <a:off x="1141835" y="1248717"/>
              <a:ext cx="540000" cy="540000"/>
            </a:xfrm>
            <a:prstGeom prst="diamond">
              <a:avLst/>
            </a:prstGeom>
            <a:solidFill>
              <a:srgbClr val="2259A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íṧliḋê"/>
            <p:cNvSpPr/>
            <p:nvPr/>
          </p:nvSpPr>
          <p:spPr>
            <a:xfrm>
              <a:off x="2083355" y="1287886"/>
              <a:ext cx="4644298" cy="4616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lvl="0">
                <a:defRPr/>
              </a:pPr>
              <a:r>
                <a:rPr lang="en-US" altLang="zh-CN" sz="2400" b="1" kern="0" spc="-100" dirty="0" smtClean="0">
                  <a:solidFill>
                    <a:srgbClr val="2259A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ne point can be welded once</a:t>
              </a:r>
              <a:endParaRPr lang="en-US" altLang="zh-CN" sz="2400" b="1" kern="0" spc="-100" dirty="0">
                <a:solidFill>
                  <a:srgbClr val="2259A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iŝḻîḓé"/>
          <p:cNvSpPr/>
          <p:nvPr/>
        </p:nvSpPr>
        <p:spPr>
          <a:xfrm>
            <a:off x="616169" y="1606642"/>
            <a:ext cx="1106082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3765">
              <a:lnSpc>
                <a:spcPct val="150000"/>
              </a:lnSpc>
              <a:buSzPct val="25000"/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bjective is to minimize the </a:t>
            </a:r>
            <a:r>
              <a:rPr lang="en-US" altLang="zh-CN" b="1" dirty="0" smtClean="0">
                <a:solidFill>
                  <a:srgbClr val="2259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 processing time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including the travel time and welding time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6169" y="1521737"/>
            <a:ext cx="11060824" cy="704850"/>
          </a:xfrm>
          <a:prstGeom prst="rect">
            <a:avLst/>
          </a:prstGeom>
          <a:noFill/>
          <a:ln w="28575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群組 21"/>
          <p:cNvGrpSpPr/>
          <p:nvPr/>
        </p:nvGrpSpPr>
        <p:grpSpPr>
          <a:xfrm>
            <a:off x="773824" y="3788084"/>
            <a:ext cx="8916564" cy="540000"/>
            <a:chOff x="1141835" y="2079035"/>
            <a:chExt cx="8916564" cy="540000"/>
          </a:xfrm>
        </p:grpSpPr>
        <p:sp>
          <p:nvSpPr>
            <p:cNvPr id="18" name="菱形 17"/>
            <p:cNvSpPr/>
            <p:nvPr/>
          </p:nvSpPr>
          <p:spPr>
            <a:xfrm>
              <a:off x="1141835" y="2079035"/>
              <a:ext cx="540000" cy="540000"/>
            </a:xfrm>
            <a:prstGeom prst="diamond">
              <a:avLst/>
            </a:prstGeom>
            <a:solidFill>
              <a:srgbClr val="2259A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íṧliḋê"/>
            <p:cNvSpPr/>
            <p:nvPr/>
          </p:nvSpPr>
          <p:spPr>
            <a:xfrm>
              <a:off x="2083354" y="2118203"/>
              <a:ext cx="7975045" cy="4616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lvl="0">
                <a:defRPr/>
              </a:pPr>
              <a:r>
                <a:rPr lang="en-US" altLang="zh-CN" sz="2400" b="1" kern="0" spc="-100" dirty="0" smtClean="0">
                  <a:solidFill>
                    <a:srgbClr val="2259A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ne manipulator can weld one point at once</a:t>
              </a:r>
              <a:endParaRPr lang="en-US" altLang="zh-CN" sz="2400" b="1" kern="0" spc="-100" dirty="0">
                <a:solidFill>
                  <a:srgbClr val="2259A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群組 22"/>
          <p:cNvGrpSpPr/>
          <p:nvPr/>
        </p:nvGrpSpPr>
        <p:grpSpPr>
          <a:xfrm>
            <a:off x="773824" y="4795980"/>
            <a:ext cx="8916564" cy="540000"/>
            <a:chOff x="1141835" y="2079035"/>
            <a:chExt cx="8916564" cy="540000"/>
          </a:xfrm>
        </p:grpSpPr>
        <p:sp>
          <p:nvSpPr>
            <p:cNvPr id="24" name="菱形 23"/>
            <p:cNvSpPr/>
            <p:nvPr/>
          </p:nvSpPr>
          <p:spPr>
            <a:xfrm>
              <a:off x="1141835" y="2079035"/>
              <a:ext cx="540000" cy="540000"/>
            </a:xfrm>
            <a:prstGeom prst="diamond">
              <a:avLst/>
            </a:prstGeom>
            <a:solidFill>
              <a:srgbClr val="2259A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íṧliḋê"/>
            <p:cNvSpPr/>
            <p:nvPr/>
          </p:nvSpPr>
          <p:spPr>
            <a:xfrm>
              <a:off x="2083354" y="2118203"/>
              <a:ext cx="7975045" cy="4616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lvl="0">
                <a:defRPr/>
              </a:pPr>
              <a:r>
                <a:rPr lang="en-US" altLang="zh-CN" sz="2400" b="1" kern="0" spc="-100" dirty="0" smtClean="0">
                  <a:solidFill>
                    <a:srgbClr val="2259A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ne manipulator can have only one route </a:t>
              </a:r>
              <a:endParaRPr lang="en-US" altLang="zh-CN" sz="2400" b="1" kern="0" spc="-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群組 25"/>
          <p:cNvGrpSpPr/>
          <p:nvPr/>
        </p:nvGrpSpPr>
        <p:grpSpPr>
          <a:xfrm>
            <a:off x="773824" y="5803875"/>
            <a:ext cx="8916564" cy="540000"/>
            <a:chOff x="1141835" y="2079035"/>
            <a:chExt cx="8916564" cy="540000"/>
          </a:xfrm>
        </p:grpSpPr>
        <p:sp>
          <p:nvSpPr>
            <p:cNvPr id="27" name="菱形 26"/>
            <p:cNvSpPr/>
            <p:nvPr/>
          </p:nvSpPr>
          <p:spPr>
            <a:xfrm>
              <a:off x="1141835" y="2079035"/>
              <a:ext cx="540000" cy="540000"/>
            </a:xfrm>
            <a:prstGeom prst="diamond">
              <a:avLst/>
            </a:prstGeom>
            <a:solidFill>
              <a:srgbClr val="2259A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íṧliḋê"/>
            <p:cNvSpPr/>
            <p:nvPr/>
          </p:nvSpPr>
          <p:spPr>
            <a:xfrm>
              <a:off x="2083354" y="2118203"/>
              <a:ext cx="7975045" cy="4616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lvl="0">
                <a:defRPr/>
              </a:pPr>
              <a:r>
                <a:rPr lang="en-US" altLang="zh-CN" sz="2400" b="1" kern="0" spc="-100" dirty="0" smtClean="0">
                  <a:solidFill>
                    <a:srgbClr val="2259A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llisions are not allowed</a:t>
              </a:r>
              <a:endParaRPr lang="en-US" altLang="zh-CN" sz="2400" b="1" kern="0" spc="-100" dirty="0">
                <a:solidFill>
                  <a:srgbClr val="2259A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0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1109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00847" y="1078271"/>
            <a:ext cx="830677" cy="608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ets</a:t>
            </a:r>
            <a:endParaRPr lang="en-US" altLang="zh-TW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13"/>
          <p:cNvSpPr txBox="1"/>
          <p:nvPr/>
        </p:nvSpPr>
        <p:spPr>
          <a:xfrm>
            <a:off x="917302" y="1732635"/>
            <a:ext cx="100143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de</a:t>
            </a:r>
            <a:r>
              <a:rPr lang="zh-TW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TW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welding points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487886" y="420914"/>
            <a:ext cx="5284224" cy="830997"/>
            <a:chOff x="6444343" y="420914"/>
            <a:chExt cx="5284224" cy="830997"/>
          </a:xfrm>
        </p:grpSpPr>
        <p:sp>
          <p:nvSpPr>
            <p:cNvPr id="5" name="文本框 4"/>
            <p:cNvSpPr txBox="1"/>
            <p:nvPr/>
          </p:nvSpPr>
          <p:spPr>
            <a:xfrm>
              <a:off x="7509166" y="420914"/>
              <a:ext cx="42194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b="1" dirty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ameters &amp; Variables</a:t>
              </a:r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r"/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6444343" y="783774"/>
              <a:ext cx="5284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ets, variables and parameters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75624"/>
              </p:ext>
            </p:extLst>
          </p:nvPr>
        </p:nvGraphicFramePr>
        <p:xfrm>
          <a:off x="1743877" y="1850654"/>
          <a:ext cx="721374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3877" y="1850654"/>
                        <a:ext cx="721374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917303" y="2981151"/>
            <a:ext cx="66189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c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: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ssible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dges between nodes </a:t>
            </a:r>
            <a:r>
              <a:rPr lang="en-US" altLang="zh-CN" sz="2000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nd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702568"/>
              </p:ext>
            </p:extLst>
          </p:nvPr>
        </p:nvGraphicFramePr>
        <p:xfrm>
          <a:off x="1478905" y="2964048"/>
          <a:ext cx="11588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8905" y="2964048"/>
                        <a:ext cx="115887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917303" y="3585531"/>
            <a:ext cx="47508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ipulator           :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manipulators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828161"/>
              </p:ext>
            </p:extLst>
          </p:nvPr>
        </p:nvGraphicFramePr>
        <p:xfrm>
          <a:off x="2571236" y="3593600"/>
          <a:ext cx="79832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1236" y="3593600"/>
                        <a:ext cx="79832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917303" y="4210883"/>
            <a:ext cx="52214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vel space          : the level spaces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o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en-US" altLang="zh-CN" sz="20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22358"/>
              </p:ext>
            </p:extLst>
          </p:nvPr>
        </p:nvGraphicFramePr>
        <p:xfrm>
          <a:off x="2495036" y="4233768"/>
          <a:ext cx="669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5036" y="4233768"/>
                        <a:ext cx="6699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3"/>
          <p:cNvSpPr txBox="1"/>
          <p:nvPr/>
        </p:nvSpPr>
        <p:spPr>
          <a:xfrm>
            <a:off x="917302" y="2301592"/>
            <a:ext cx="1001433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de</a:t>
            </a:r>
            <a:r>
              <a:rPr lang="zh-TW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TW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l nodes which contains welding points and original point</a:t>
            </a:r>
          </a:p>
        </p:txBody>
      </p:sp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89451"/>
              </p:ext>
            </p:extLst>
          </p:nvPr>
        </p:nvGraphicFramePr>
        <p:xfrm>
          <a:off x="1752386" y="2393950"/>
          <a:ext cx="14414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" name="Equation" r:id="rId12" imgW="711000" imgH="203040" progId="Equation.DSMT4">
                  <p:embed/>
                </p:oleObj>
              </mc:Choice>
              <mc:Fallback>
                <p:oleObj name="Equation" r:id="rId12" imgW="711000" imgH="20304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386" y="2393950"/>
                        <a:ext cx="14414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34443"/>
              </p:ext>
            </p:extLst>
          </p:nvPr>
        </p:nvGraphicFramePr>
        <p:xfrm>
          <a:off x="7552709" y="2981596"/>
          <a:ext cx="12874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2709" y="2981596"/>
                        <a:ext cx="128746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917303" y="4838889"/>
            <a:ext cx="95159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vel space                    : the level spaces 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o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which contains starting level</a:t>
            </a:r>
          </a:p>
        </p:txBody>
      </p:sp>
      <p:graphicFrame>
        <p:nvGraphicFramePr>
          <p:cNvPr id="28" name="物件 27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29043"/>
              </p:ext>
            </p:extLst>
          </p:nvPr>
        </p:nvGraphicFramePr>
        <p:xfrm>
          <a:off x="2502912" y="4837113"/>
          <a:ext cx="13668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29" name="物件 28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02912" y="4837113"/>
                        <a:ext cx="13668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917303" y="5484006"/>
            <a:ext cx="65605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oss edge                          : crossed edge          and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01250"/>
              </p:ext>
            </p:extLst>
          </p:nvPr>
        </p:nvGraphicFramePr>
        <p:xfrm>
          <a:off x="2455077" y="5467350"/>
          <a:ext cx="1778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" name="Equation" r:id="rId18" imgW="876240" imgH="203040" progId="Equation.DSMT4">
                  <p:embed/>
                </p:oleObj>
              </mc:Choice>
              <mc:Fallback>
                <p:oleObj name="Equation" r:id="rId18" imgW="876240" imgH="20304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55077" y="5467350"/>
                        <a:ext cx="17780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33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01706"/>
              </p:ext>
            </p:extLst>
          </p:nvPr>
        </p:nvGraphicFramePr>
        <p:xfrm>
          <a:off x="6095048" y="5484006"/>
          <a:ext cx="6699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"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95048" y="5484006"/>
                        <a:ext cx="66992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17993"/>
              </p:ext>
            </p:extLst>
          </p:nvPr>
        </p:nvGraphicFramePr>
        <p:xfrm>
          <a:off x="7337993" y="5483225"/>
          <a:ext cx="7985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"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34" name="物件 33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37993" y="5483225"/>
                        <a:ext cx="798513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群組 35"/>
          <p:cNvGrpSpPr/>
          <p:nvPr/>
        </p:nvGrpSpPr>
        <p:grpSpPr>
          <a:xfrm>
            <a:off x="8500451" y="5238758"/>
            <a:ext cx="2757669" cy="1474585"/>
            <a:chOff x="4387767" y="2903316"/>
            <a:chExt cx="2936713" cy="1570323"/>
          </a:xfrm>
        </p:grpSpPr>
        <p:sp>
          <p:nvSpPr>
            <p:cNvPr id="37" name="橢圓 36"/>
            <p:cNvSpPr/>
            <p:nvPr/>
          </p:nvSpPr>
          <p:spPr>
            <a:xfrm>
              <a:off x="4757836" y="2945357"/>
              <a:ext cx="537210" cy="53721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i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38" name="直線單箭頭接點 37"/>
            <p:cNvCxnSpPr>
              <a:stCxn id="37" idx="5"/>
              <a:endCxn id="39" idx="1"/>
            </p:cNvCxnSpPr>
            <p:nvPr/>
          </p:nvCxnSpPr>
          <p:spPr>
            <a:xfrm>
              <a:off x="5216374" y="3403895"/>
              <a:ext cx="1527229" cy="611206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橢圓 38"/>
            <p:cNvSpPr/>
            <p:nvPr/>
          </p:nvSpPr>
          <p:spPr>
            <a:xfrm>
              <a:off x="6664931" y="3936429"/>
              <a:ext cx="537210" cy="53721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j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40" name="橢圓 39"/>
            <p:cNvSpPr/>
            <p:nvPr/>
          </p:nvSpPr>
          <p:spPr>
            <a:xfrm>
              <a:off x="6787270" y="2903316"/>
              <a:ext cx="537210" cy="537210"/>
            </a:xfrm>
            <a:prstGeom prst="ellipse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>
                      <a:lumMod val="50000"/>
                    </a:schemeClr>
                  </a:solidFill>
                </a:rPr>
                <a:t>i</a:t>
              </a:r>
              <a:r>
                <a:rPr lang="en-US" altLang="zh-TW" sz="2400" dirty="0" smtClean="0">
                  <a:solidFill>
                    <a:schemeClr val="bg1">
                      <a:lumMod val="50000"/>
                    </a:schemeClr>
                  </a:solidFill>
                </a:rPr>
                <a:t>'</a:t>
              </a:r>
              <a:endParaRPr lang="zh-TW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41" name="橢圓 40"/>
            <p:cNvSpPr/>
            <p:nvPr/>
          </p:nvSpPr>
          <p:spPr>
            <a:xfrm>
              <a:off x="4387767" y="3918629"/>
              <a:ext cx="537210" cy="537210"/>
            </a:xfrm>
            <a:prstGeom prst="ellipse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bg1">
                      <a:lumMod val="50000"/>
                    </a:schemeClr>
                  </a:solidFill>
                </a:rPr>
                <a:t>j</a:t>
              </a:r>
              <a:r>
                <a:rPr lang="en-US" altLang="zh-TW" sz="2400" dirty="0" smtClean="0">
                  <a:solidFill>
                    <a:schemeClr val="bg1">
                      <a:lumMod val="50000"/>
                    </a:schemeClr>
                  </a:solidFill>
                </a:rPr>
                <a:t>'</a:t>
              </a:r>
              <a:endParaRPr lang="zh-TW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42" name="直線單箭頭接點 41"/>
            <p:cNvCxnSpPr>
              <a:stCxn id="40" idx="3"/>
              <a:endCxn id="41" idx="6"/>
            </p:cNvCxnSpPr>
            <p:nvPr/>
          </p:nvCxnSpPr>
          <p:spPr>
            <a:xfrm flipH="1">
              <a:off x="4924977" y="3361854"/>
              <a:ext cx="1940965" cy="82538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49565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87886" y="420914"/>
            <a:ext cx="5284225" cy="830997"/>
            <a:chOff x="6444343" y="420914"/>
            <a:chExt cx="5284225" cy="830997"/>
          </a:xfrm>
        </p:grpSpPr>
        <p:sp>
          <p:nvSpPr>
            <p:cNvPr id="5" name="文本框 4"/>
            <p:cNvSpPr txBox="1"/>
            <p:nvPr/>
          </p:nvSpPr>
          <p:spPr>
            <a:xfrm>
              <a:off x="7097306" y="420914"/>
              <a:ext cx="463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b="1" dirty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ameters &amp; Variables</a:t>
              </a:r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r"/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6444343" y="783774"/>
              <a:ext cx="5284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ets, variables and parameters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700847" y="339141"/>
            <a:ext cx="1585947" cy="608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ariables</a:t>
            </a:r>
            <a:endParaRPr lang="en-US" altLang="zh-TW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917303" y="1015564"/>
            <a:ext cx="7179914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ether manipulator 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s welding point </a:t>
            </a:r>
            <a:r>
              <a:rPr lang="en-US" altLang="zh-CN" sz="2000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t level 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or not: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 it is welding,             ; otherwise, </a:t>
            </a:r>
            <a:endParaRPr lang="en-US" altLang="zh-CN" sz="20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物件 34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36352"/>
              </p:ext>
            </p:extLst>
          </p:nvPr>
        </p:nvGraphicFramePr>
        <p:xfrm>
          <a:off x="8080099" y="962232"/>
          <a:ext cx="1311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8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35" name="物件 34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0099" y="962232"/>
                        <a:ext cx="13112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7009"/>
              </p:ext>
            </p:extLst>
          </p:nvPr>
        </p:nvGraphicFramePr>
        <p:xfrm>
          <a:off x="2868866" y="1351900"/>
          <a:ext cx="847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9" name="Equation" r:id="rId6" imgW="419040" imgH="241200" progId="Equation.DSMT4">
                  <p:embed/>
                </p:oleObj>
              </mc:Choice>
              <mc:Fallback>
                <p:oleObj name="Equation" r:id="rId6" imgW="419040" imgH="241200" progId="Equation.DSMT4">
                  <p:embed/>
                  <p:pic>
                    <p:nvPicPr>
                      <p:cNvPr id="36" name="物件 35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8866" y="1351900"/>
                        <a:ext cx="8477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75230"/>
              </p:ext>
            </p:extLst>
          </p:nvPr>
        </p:nvGraphicFramePr>
        <p:xfrm>
          <a:off x="5218113" y="1352664"/>
          <a:ext cx="9001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0" name="Equation" r:id="rId8" imgW="444240" imgH="241200" progId="Equation.DSMT4">
                  <p:embed/>
                </p:oleObj>
              </mc:Choice>
              <mc:Fallback>
                <p:oleObj name="Equation" r:id="rId8" imgW="444240" imgH="241200" progId="Equation.DSMT4">
                  <p:embed/>
                  <p:pic>
                    <p:nvPicPr>
                      <p:cNvPr id="37" name="物件 36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8113" y="1352664"/>
                        <a:ext cx="90011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917303" y="1977455"/>
            <a:ext cx="9006633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ether an edge (</a:t>
            </a:r>
            <a:r>
              <a:rPr lang="en-US" altLang="zh-CN" sz="2000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is gone through by manipulator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t level 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or not: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 it is gone through,             ; otherwise, </a:t>
            </a:r>
            <a:endParaRPr lang="en-US" altLang="zh-CN" sz="20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" name="物件 38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25563"/>
              </p:ext>
            </p:extLst>
          </p:nvPr>
        </p:nvGraphicFramePr>
        <p:xfrm>
          <a:off x="9897269" y="1898889"/>
          <a:ext cx="13382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1" name="Equation" r:id="rId10" imgW="660240" imgH="253800" progId="Equation.DSMT4">
                  <p:embed/>
                </p:oleObj>
              </mc:Choice>
              <mc:Fallback>
                <p:oleObj name="Equation" r:id="rId10" imgW="660240" imgH="253800" progId="Equation.DSMT4">
                  <p:embed/>
                  <p:pic>
                    <p:nvPicPr>
                      <p:cNvPr id="39" name="物件 38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97269" y="1898889"/>
                        <a:ext cx="133826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33967"/>
              </p:ext>
            </p:extLst>
          </p:nvPr>
        </p:nvGraphicFramePr>
        <p:xfrm>
          <a:off x="3605213" y="2325926"/>
          <a:ext cx="8477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2" name="Equation" r:id="rId12" imgW="419040" imgH="253800" progId="Equation.DSMT4">
                  <p:embed/>
                </p:oleObj>
              </mc:Choice>
              <mc:Fallback>
                <p:oleObj name="Equation" r:id="rId12" imgW="419040" imgH="253800" progId="Equation.DSMT4">
                  <p:embed/>
                  <p:pic>
                    <p:nvPicPr>
                      <p:cNvPr id="40" name="物件 39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05213" y="2325926"/>
                        <a:ext cx="8477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36024"/>
              </p:ext>
            </p:extLst>
          </p:nvPr>
        </p:nvGraphicFramePr>
        <p:xfrm>
          <a:off x="5954713" y="2325927"/>
          <a:ext cx="9255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3" name="Equation" r:id="rId14" imgW="457200" imgH="253800" progId="Equation.DSMT4">
                  <p:embed/>
                </p:oleObj>
              </mc:Choice>
              <mc:Fallback>
                <p:oleObj name="Equation" r:id="rId14" imgW="457200" imgH="253800" progId="Equation.DSMT4">
                  <p:embed/>
                  <p:pic>
                    <p:nvPicPr>
                      <p:cNvPr id="41" name="物件 40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54713" y="2325927"/>
                        <a:ext cx="9255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700847" y="4933455"/>
            <a:ext cx="1936620" cy="608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rameters</a:t>
            </a:r>
            <a:endParaRPr lang="en-US" altLang="zh-TW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13"/>
          <p:cNvSpPr txBox="1"/>
          <p:nvPr/>
        </p:nvSpPr>
        <p:spPr>
          <a:xfrm>
            <a:off x="917302" y="5576233"/>
            <a:ext cx="43964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vel time between node </a:t>
            </a:r>
            <a:r>
              <a:rPr lang="en-US" altLang="zh-TW" sz="2000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TW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nd </a:t>
            </a:r>
            <a:r>
              <a:rPr lang="en-US" altLang="zh-TW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endParaRPr lang="en-US" altLang="zh-TW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4" name="物件 43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48974"/>
              </p:ext>
            </p:extLst>
          </p:nvPr>
        </p:nvGraphicFramePr>
        <p:xfrm>
          <a:off x="5232084" y="5628581"/>
          <a:ext cx="282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4" name="Equation" r:id="rId16" imgW="139680" imgH="241200" progId="Equation.DSMT4">
                  <p:embed/>
                </p:oleObj>
              </mc:Choice>
              <mc:Fallback>
                <p:oleObj name="Equation" r:id="rId16" imgW="139680" imgH="241200" progId="Equation.DSMT4">
                  <p:embed/>
                  <p:pic>
                    <p:nvPicPr>
                      <p:cNvPr id="44" name="物件 43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2084" y="5628581"/>
                        <a:ext cx="2825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13"/>
          <p:cNvSpPr txBox="1"/>
          <p:nvPr/>
        </p:nvSpPr>
        <p:spPr>
          <a:xfrm>
            <a:off x="917302" y="6117531"/>
            <a:ext cx="43964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lding </a:t>
            </a:r>
            <a:r>
              <a:rPr lang="en-US" altLang="zh-TW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</a:t>
            </a: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 </a:t>
            </a:r>
            <a:r>
              <a:rPr lang="en-US" altLang="zh-TW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de </a:t>
            </a:r>
            <a:r>
              <a:rPr lang="en-US" altLang="zh-TW" sz="2000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TW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endParaRPr lang="en-US" altLang="zh-TW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8" name="物件 47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9625"/>
              </p:ext>
            </p:extLst>
          </p:nvPr>
        </p:nvGraphicFramePr>
        <p:xfrm>
          <a:off x="4022309" y="6182699"/>
          <a:ext cx="3349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48" name="物件 47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2309" y="6182699"/>
                        <a:ext cx="33496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917303" y="2948489"/>
            <a:ext cx="60386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rting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 edge of manipulator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t level 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20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12180"/>
              </p:ext>
            </p:extLst>
          </p:nvPr>
        </p:nvGraphicFramePr>
        <p:xfrm>
          <a:off x="7122936" y="2401264"/>
          <a:ext cx="3460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6" name="Equation" r:id="rId20" imgW="1993680" imgH="203040" progId="Equation.DSMT4">
                  <p:embed/>
                </p:oleObj>
              </mc:Choice>
              <mc:Fallback>
                <p:oleObj name="Equation" r:id="rId20" imgW="1993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22936" y="2401264"/>
                        <a:ext cx="34607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21818"/>
              </p:ext>
            </p:extLst>
          </p:nvPr>
        </p:nvGraphicFramePr>
        <p:xfrm>
          <a:off x="6259785" y="1453526"/>
          <a:ext cx="37242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7" name="Equation" r:id="rId22" imgW="2145960" imgH="203040" progId="Equation.DSMT4">
                  <p:embed/>
                </p:oleObj>
              </mc:Choice>
              <mc:Fallback>
                <p:oleObj name="Equation" r:id="rId22" imgW="2145960" imgH="20304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59785" y="1453526"/>
                        <a:ext cx="372427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04222"/>
              </p:ext>
            </p:extLst>
          </p:nvPr>
        </p:nvGraphicFramePr>
        <p:xfrm>
          <a:off x="5707012" y="5696843"/>
          <a:ext cx="1190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8" name="Equation" r:id="rId24" imgW="685800" imgH="203040" progId="Equation.DSMT4">
                  <p:embed/>
                </p:oleObj>
              </mc:Choice>
              <mc:Fallback>
                <p:oleObj name="Equation" r:id="rId24" imgW="685800" imgH="20304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07012" y="5696843"/>
                        <a:ext cx="11906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31718"/>
              </p:ext>
            </p:extLst>
          </p:nvPr>
        </p:nvGraphicFramePr>
        <p:xfrm>
          <a:off x="4575856" y="6293718"/>
          <a:ext cx="815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" name="Equation" r:id="rId26" imgW="469800" imgH="177480" progId="Equation.DSMT4">
                  <p:embed/>
                </p:oleObj>
              </mc:Choice>
              <mc:Fallback>
                <p:oleObj name="Equation" r:id="rId26" imgW="469800" imgH="177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75856" y="6293718"/>
                        <a:ext cx="8159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29770"/>
              </p:ext>
            </p:extLst>
          </p:nvPr>
        </p:nvGraphicFramePr>
        <p:xfrm>
          <a:off x="6945864" y="2905125"/>
          <a:ext cx="1001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" name="Equation" r:id="rId28" imgW="495000" imgH="203040" progId="Equation.DSMT4">
                  <p:embed/>
                </p:oleObj>
              </mc:Choice>
              <mc:Fallback>
                <p:oleObj name="Equation" r:id="rId28" imgW="495000" imgH="203040" progId="Equation.DSMT4">
                  <p:embed/>
                  <p:pic>
                    <p:nvPicPr>
                      <p:cNvPr id="35" name="物件 34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45864" y="2905125"/>
                        <a:ext cx="10017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2</a:t>
            </a:fld>
            <a:endParaRPr lang="zh-TW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917303" y="4000158"/>
            <a:ext cx="951459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ether time of manipulator </a:t>
            </a:r>
            <a:r>
              <a:rPr lang="en-US" altLang="zh-CN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t level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’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 level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’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is crossed or not: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 it is crossed,               ; otherwise, </a:t>
            </a:r>
            <a:endParaRPr lang="en-US" altLang="zh-CN" sz="20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物件 27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8897"/>
              </p:ext>
            </p:extLst>
          </p:nvPr>
        </p:nvGraphicFramePr>
        <p:xfrm>
          <a:off x="10166184" y="3959240"/>
          <a:ext cx="14922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" name="Equation" r:id="rId30" imgW="736560" imgH="228600" progId="Equation.DSMT4">
                  <p:embed/>
                </p:oleObj>
              </mc:Choice>
              <mc:Fallback>
                <p:oleObj name="Equation" r:id="rId30" imgW="736560" imgH="228600" progId="Equation.DSMT4">
                  <p:embed/>
                  <p:pic>
                    <p:nvPicPr>
                      <p:cNvPr id="35" name="物件 34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166184" y="3959240"/>
                        <a:ext cx="14922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60101"/>
              </p:ext>
            </p:extLst>
          </p:nvPr>
        </p:nvGraphicFramePr>
        <p:xfrm>
          <a:off x="2778125" y="4387865"/>
          <a:ext cx="1028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" name="Equation" r:id="rId32" imgW="507960" imgH="190440" progId="Equation.DSMT4">
                  <p:embed/>
                </p:oleObj>
              </mc:Choice>
              <mc:Fallback>
                <p:oleObj name="Equation" r:id="rId32" imgW="507960" imgH="190440" progId="Equation.DSMT4">
                  <p:embed/>
                  <p:pic>
                    <p:nvPicPr>
                      <p:cNvPr id="36" name="物件 35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78125" y="4387865"/>
                        <a:ext cx="10287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50932"/>
              </p:ext>
            </p:extLst>
          </p:nvPr>
        </p:nvGraphicFramePr>
        <p:xfrm>
          <a:off x="5265738" y="4375165"/>
          <a:ext cx="10795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" name="Equation" r:id="rId34" imgW="533160" imgH="203040" progId="Equation.DSMT4">
                  <p:embed/>
                </p:oleObj>
              </mc:Choice>
              <mc:Fallback>
                <p:oleObj name="Equation" r:id="rId34" imgW="533160" imgH="203040" progId="Equation.DSMT4">
                  <p:embed/>
                  <p:pic>
                    <p:nvPicPr>
                      <p:cNvPr id="37" name="物件 36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265738" y="4375165"/>
                        <a:ext cx="107950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60065"/>
              </p:ext>
            </p:extLst>
          </p:nvPr>
        </p:nvGraphicFramePr>
        <p:xfrm>
          <a:off x="6697663" y="4438665"/>
          <a:ext cx="27987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" name="Equation" r:id="rId36" imgW="1612800" imgH="203040" progId="Equation.DSMT4">
                  <p:embed/>
                </p:oleObj>
              </mc:Choice>
              <mc:Fallback>
                <p:oleObj name="Equation" r:id="rId36" imgW="1612800" imgH="20304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697663" y="4438665"/>
                        <a:ext cx="279876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70717"/>
              </p:ext>
            </p:extLst>
          </p:nvPr>
        </p:nvGraphicFramePr>
        <p:xfrm>
          <a:off x="8271348" y="2968625"/>
          <a:ext cx="1652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" name="Equation" r:id="rId38" imgW="952200" imgH="203040" progId="Equation.DSMT4">
                  <p:embed/>
                </p:oleObj>
              </mc:Choice>
              <mc:Fallback>
                <p:oleObj name="Equation" r:id="rId38" imgW="952200" imgH="20304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271348" y="2968625"/>
                        <a:ext cx="16525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917303" y="3430306"/>
            <a:ext cx="59465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ing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 edge of manipulator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t level </a:t>
            </a:r>
            <a:r>
              <a:rPr lang="en-US" altLang="zh-CN" sz="2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:</a:t>
            </a:r>
            <a:endParaRPr lang="en-US" altLang="zh-CN" sz="20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物件 45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32100"/>
              </p:ext>
            </p:extLst>
          </p:nvPr>
        </p:nvGraphicFramePr>
        <p:xfrm>
          <a:off x="6907765" y="3400425"/>
          <a:ext cx="10271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" name="Equation" r:id="rId40" imgW="507960" imgH="203040" progId="Equation.DSMT4">
                  <p:embed/>
                </p:oleObj>
              </mc:Choice>
              <mc:Fallback>
                <p:oleObj name="Equation" r:id="rId40" imgW="507960" imgH="20304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07765" y="3400425"/>
                        <a:ext cx="102711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物件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22293"/>
              </p:ext>
            </p:extLst>
          </p:nvPr>
        </p:nvGraphicFramePr>
        <p:xfrm>
          <a:off x="8234945" y="3435972"/>
          <a:ext cx="2270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" name="Equation" r:id="rId42" imgW="1307880" imgH="203040" progId="Equation.DSMT4">
                  <p:embed/>
                </p:oleObj>
              </mc:Choice>
              <mc:Fallback>
                <p:oleObj name="Equation" r:id="rId42" imgW="1307880" imgH="2030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234945" y="3435972"/>
                        <a:ext cx="22701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80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69143" y="2973536"/>
            <a:ext cx="10522857" cy="2039026"/>
          </a:xfrm>
          <a:prstGeom prst="rect">
            <a:avLst/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989070" y="3548380"/>
            <a:ext cx="864774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</a:t>
            </a:r>
            <a:r>
              <a:rPr lang="en-US" altLang="zh-CN" sz="6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ign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4766310" y="4605791"/>
            <a:ext cx="7160944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1658984" y="3286770"/>
            <a:ext cx="33571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0" dirty="0" smtClean="0">
                <a:solidFill>
                  <a:schemeClr val="bg1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rPr>
              <a:t>03</a:t>
            </a:r>
            <a:endParaRPr lang="zh-CN" altLang="en-US" sz="10000" dirty="0">
              <a:solidFill>
                <a:schemeClr val="bg1"/>
              </a:solidFill>
              <a:latin typeface="Adobe Gothic Std B" panose="020B0800000000000000" pitchFamily="34" charset="-128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3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81946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內容版面配置區 3">
            <a:extLst>
              <a:ext uri="{FF2B5EF4-FFF2-40B4-BE49-F238E27FC236}">
                <a16:creationId xmlns:a16="http://schemas.microsoft.com/office/drawing/2014/main" id="{65F49C3A-64A1-4938-8B9D-1239564F11B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72"/>
          <a:stretch/>
        </p:blipFill>
        <p:spPr>
          <a:xfrm>
            <a:off x="554126" y="2251709"/>
            <a:ext cx="11627364" cy="3851451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6487886" y="420914"/>
            <a:ext cx="5284224" cy="699555"/>
            <a:chOff x="6444343" y="420914"/>
            <a:chExt cx="5284224" cy="699555"/>
          </a:xfrm>
        </p:grpSpPr>
        <p:sp>
          <p:nvSpPr>
            <p:cNvPr id="5" name="文本框 4"/>
            <p:cNvSpPr txBox="1"/>
            <p:nvPr/>
          </p:nvSpPr>
          <p:spPr>
            <a:xfrm>
              <a:off x="8390282" y="420914"/>
              <a:ext cx="33382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b="1" dirty="0" smtClean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odel Design</a:t>
              </a:r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6444343" y="783774"/>
              <a:ext cx="5284224" cy="336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evel space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700847" y="1120469"/>
            <a:ext cx="2976071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ase for 1 manipulator :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4</a:t>
            </a:fld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10275570" y="2055259"/>
            <a:ext cx="1348740" cy="43434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554126" y="1968818"/>
            <a:ext cx="836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evel 0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1925726" y="1968818"/>
            <a:ext cx="836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evel 1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3336910" y="1968818"/>
            <a:ext cx="836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evel 2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4782480" y="1968818"/>
            <a:ext cx="836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evel 3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7491017" y="1968818"/>
            <a:ext cx="1029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evel n-1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9190581" y="1968818"/>
            <a:ext cx="841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evel n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10647000" y="1968818"/>
            <a:ext cx="1074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evel n+1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5777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696000" y="1841500"/>
            <a:ext cx="5019000" cy="4388850"/>
            <a:chOff x="696000" y="1783350"/>
            <a:chExt cx="4481397" cy="4320000"/>
          </a:xfrm>
        </p:grpSpPr>
        <p:sp>
          <p:nvSpPr>
            <p:cNvPr id="8" name="矩形 7"/>
            <p:cNvSpPr/>
            <p:nvPr/>
          </p:nvSpPr>
          <p:spPr>
            <a:xfrm>
              <a:off x="696000" y="1783350"/>
              <a:ext cx="4481397" cy="4320000"/>
            </a:xfrm>
            <a:prstGeom prst="rect">
              <a:avLst/>
            </a:prstGeom>
            <a:solidFill>
              <a:srgbClr val="1C488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矩形 1"/>
            <p:cNvSpPr/>
            <p:nvPr/>
          </p:nvSpPr>
          <p:spPr>
            <a:xfrm>
              <a:off x="1079710" y="2247900"/>
              <a:ext cx="3713978" cy="3390900"/>
            </a:xfrm>
            <a:prstGeom prst="rect">
              <a:avLst/>
            </a:prstGeom>
            <a:solidFill>
              <a:srgbClr val="91ABCB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5</a:t>
            </a:fld>
            <a:endParaRPr lang="zh-TW" altLang="en-US" dirty="0"/>
          </a:p>
        </p:txBody>
      </p:sp>
      <p:grpSp>
        <p:nvGrpSpPr>
          <p:cNvPr id="12" name="群組 11"/>
          <p:cNvGrpSpPr/>
          <p:nvPr/>
        </p:nvGrpSpPr>
        <p:grpSpPr>
          <a:xfrm>
            <a:off x="1256586" y="2844800"/>
            <a:ext cx="3862092" cy="2734228"/>
            <a:chOff x="2055057" y="716806"/>
            <a:chExt cx="8032311" cy="5686599"/>
          </a:xfrm>
        </p:grpSpPr>
        <p:cxnSp>
          <p:nvCxnSpPr>
            <p:cNvPr id="14" name="直線單箭頭接點 13"/>
            <p:cNvCxnSpPr>
              <a:stCxn id="20" idx="3"/>
            </p:cNvCxnSpPr>
            <p:nvPr/>
          </p:nvCxnSpPr>
          <p:spPr>
            <a:xfrm flipH="1">
              <a:off x="2686821" y="3399365"/>
              <a:ext cx="1982660" cy="2284045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橢圓 14"/>
            <p:cNvSpPr/>
            <p:nvPr/>
          </p:nvSpPr>
          <p:spPr>
            <a:xfrm>
              <a:off x="7937258" y="863743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1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16" name="橢圓 15"/>
            <p:cNvSpPr/>
            <p:nvPr/>
          </p:nvSpPr>
          <p:spPr>
            <a:xfrm>
              <a:off x="3695458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2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17" name="橢圓 16"/>
            <p:cNvSpPr/>
            <p:nvPr/>
          </p:nvSpPr>
          <p:spPr>
            <a:xfrm>
              <a:off x="4359597" y="2248043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smtClean="0">
                  <a:solidFill>
                    <a:schemeClr val="bg1"/>
                  </a:solidFill>
                </a:rPr>
                <a:t>6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18" name="橢圓 17"/>
            <p:cNvSpPr/>
            <p:nvPr/>
          </p:nvSpPr>
          <p:spPr>
            <a:xfrm>
              <a:off x="9550158" y="4076843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3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19" name="橢圓 18"/>
            <p:cNvSpPr/>
            <p:nvPr/>
          </p:nvSpPr>
          <p:spPr>
            <a:xfrm>
              <a:off x="6400558" y="38082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9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0" name="橢圓 19"/>
            <p:cNvSpPr/>
            <p:nvPr/>
          </p:nvSpPr>
          <p:spPr>
            <a:xfrm>
              <a:off x="4590808" y="2940828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8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1" name="橢圓 20"/>
            <p:cNvSpPr/>
            <p:nvPr/>
          </p:nvSpPr>
          <p:spPr>
            <a:xfrm>
              <a:off x="3786142" y="42677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7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2" name="橢圓 21"/>
            <p:cNvSpPr/>
            <p:nvPr/>
          </p:nvSpPr>
          <p:spPr>
            <a:xfrm>
              <a:off x="3161816" y="716806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4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3" name="橢圓 22"/>
            <p:cNvSpPr/>
            <p:nvPr/>
          </p:nvSpPr>
          <p:spPr>
            <a:xfrm>
              <a:off x="2893211" y="14009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4" name="橢圓 23"/>
            <p:cNvSpPr/>
            <p:nvPr/>
          </p:nvSpPr>
          <p:spPr>
            <a:xfrm>
              <a:off x="2149611" y="36361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>
                  <a:solidFill>
                    <a:schemeClr val="bg1"/>
                  </a:solidFill>
                </a:rPr>
                <a:t>5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25" name="直線單箭頭接點 24"/>
            <p:cNvCxnSpPr>
              <a:stCxn id="24" idx="0"/>
            </p:cNvCxnSpPr>
            <p:nvPr/>
          </p:nvCxnSpPr>
          <p:spPr>
            <a:xfrm flipV="1">
              <a:off x="2418216" y="1895757"/>
              <a:ext cx="630015" cy="174039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單箭頭接點 25"/>
            <p:cNvCxnSpPr>
              <a:endCxn id="22" idx="3"/>
            </p:cNvCxnSpPr>
            <p:nvPr/>
          </p:nvCxnSpPr>
          <p:spPr>
            <a:xfrm flipV="1">
              <a:off x="3157570" y="1175343"/>
              <a:ext cx="82919" cy="25874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/>
            <p:cNvCxnSpPr>
              <a:stCxn id="22" idx="5"/>
              <a:endCxn id="16" idx="0"/>
            </p:cNvCxnSpPr>
            <p:nvPr/>
          </p:nvCxnSpPr>
          <p:spPr>
            <a:xfrm>
              <a:off x="3620353" y="1175343"/>
              <a:ext cx="343710" cy="1072700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單箭頭接點 27"/>
            <p:cNvCxnSpPr>
              <a:stCxn id="16" idx="4"/>
              <a:endCxn id="38" idx="0"/>
            </p:cNvCxnSpPr>
            <p:nvPr/>
          </p:nvCxnSpPr>
          <p:spPr>
            <a:xfrm flipH="1">
              <a:off x="2637821" y="2785253"/>
              <a:ext cx="1326242" cy="2816034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單箭頭接點 28"/>
            <p:cNvCxnSpPr>
              <a:stCxn id="17" idx="7"/>
              <a:endCxn id="15" idx="2"/>
            </p:cNvCxnSpPr>
            <p:nvPr/>
          </p:nvCxnSpPr>
          <p:spPr>
            <a:xfrm flipV="1">
              <a:off x="4818134" y="1132348"/>
              <a:ext cx="3119124" cy="11943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單箭頭接點 29"/>
            <p:cNvCxnSpPr>
              <a:stCxn id="38" idx="7"/>
              <a:endCxn id="17" idx="3"/>
            </p:cNvCxnSpPr>
            <p:nvPr/>
          </p:nvCxnSpPr>
          <p:spPr>
            <a:xfrm flipV="1">
              <a:off x="2672469" y="2706580"/>
              <a:ext cx="1765801" cy="2909059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stCxn id="38" idx="6"/>
              <a:endCxn id="21" idx="3"/>
            </p:cNvCxnSpPr>
            <p:nvPr/>
          </p:nvCxnSpPr>
          <p:spPr>
            <a:xfrm flipV="1">
              <a:off x="2686821" y="4726275"/>
              <a:ext cx="1177994" cy="924012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單箭頭接點 31"/>
            <p:cNvCxnSpPr>
              <a:stCxn id="19" idx="2"/>
              <a:endCxn id="21" idx="6"/>
            </p:cNvCxnSpPr>
            <p:nvPr/>
          </p:nvCxnSpPr>
          <p:spPr>
            <a:xfrm flipH="1">
              <a:off x="4323352" y="4076843"/>
              <a:ext cx="2077206" cy="45950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/>
            <p:cNvCxnSpPr>
              <a:stCxn id="18" idx="2"/>
              <a:endCxn id="19" idx="6"/>
            </p:cNvCxnSpPr>
            <p:nvPr/>
          </p:nvCxnSpPr>
          <p:spPr>
            <a:xfrm flipH="1" flipV="1">
              <a:off x="6937768" y="4076843"/>
              <a:ext cx="2612390" cy="26860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>
              <a:endCxn id="18" idx="3"/>
            </p:cNvCxnSpPr>
            <p:nvPr/>
          </p:nvCxnSpPr>
          <p:spPr>
            <a:xfrm flipV="1">
              <a:off x="2686821" y="4535380"/>
              <a:ext cx="6942010" cy="114803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單箭頭接點 34"/>
            <p:cNvCxnSpPr>
              <a:stCxn id="38" idx="0"/>
              <a:endCxn id="24" idx="4"/>
            </p:cNvCxnSpPr>
            <p:nvPr/>
          </p:nvCxnSpPr>
          <p:spPr>
            <a:xfrm flipH="1" flipV="1">
              <a:off x="2418216" y="4173363"/>
              <a:ext cx="219605" cy="1427924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字方塊 35"/>
            <p:cNvSpPr txBox="1"/>
            <p:nvPr/>
          </p:nvSpPr>
          <p:spPr>
            <a:xfrm>
              <a:off x="2748833" y="1354852"/>
              <a:ext cx="817471" cy="7041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600" dirty="0" smtClean="0">
                  <a:solidFill>
                    <a:schemeClr val="bg1"/>
                  </a:solidFill>
                </a:rPr>
                <a:t>10</a:t>
              </a:r>
              <a:endParaRPr lang="zh-TW" altLang="en-US" sz="1600" dirty="0">
                <a:solidFill>
                  <a:schemeClr val="bg1"/>
                </a:solidFill>
              </a:endParaRPr>
            </a:p>
          </p:txBody>
        </p:sp>
        <p:cxnSp>
          <p:nvCxnSpPr>
            <p:cNvPr id="37" name="直線單箭頭接點 36"/>
            <p:cNvCxnSpPr>
              <a:stCxn id="15" idx="3"/>
              <a:endCxn id="20" idx="7"/>
            </p:cNvCxnSpPr>
            <p:nvPr/>
          </p:nvCxnSpPr>
          <p:spPr>
            <a:xfrm flipH="1">
              <a:off x="5049345" y="1322280"/>
              <a:ext cx="2966586" cy="1697221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橢圓 37"/>
            <p:cNvSpPr/>
            <p:nvPr/>
          </p:nvSpPr>
          <p:spPr>
            <a:xfrm>
              <a:off x="2588821" y="5601287"/>
              <a:ext cx="98000" cy="98000"/>
            </a:xfrm>
            <a:prstGeom prst="ellipse">
              <a:avLst/>
            </a:prstGeom>
            <a:solidFill>
              <a:srgbClr val="7F7F7F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39" name="文字方塊 38"/>
            <p:cNvSpPr txBox="1"/>
            <p:nvPr/>
          </p:nvSpPr>
          <p:spPr>
            <a:xfrm>
              <a:off x="2055057" y="5699286"/>
              <a:ext cx="730790" cy="7041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600" dirty="0" smtClean="0">
                  <a:solidFill>
                    <a:srgbClr val="7F7F7F"/>
                  </a:solidFill>
                </a:rPr>
                <a:t>-1</a:t>
              </a:r>
              <a:endParaRPr lang="zh-TW" altLang="en-US" sz="1600" dirty="0">
                <a:solidFill>
                  <a:srgbClr val="7F7F7F"/>
                </a:solidFill>
              </a:endParaRPr>
            </a:p>
          </p:txBody>
        </p:sp>
      </p:grpSp>
      <p:grpSp>
        <p:nvGrpSpPr>
          <p:cNvPr id="40" name="组合 12"/>
          <p:cNvGrpSpPr/>
          <p:nvPr/>
        </p:nvGrpSpPr>
        <p:grpSpPr>
          <a:xfrm>
            <a:off x="6469415" y="1841500"/>
            <a:ext cx="5019000" cy="4388850"/>
            <a:chOff x="696000" y="1783350"/>
            <a:chExt cx="4481397" cy="4320000"/>
          </a:xfrm>
        </p:grpSpPr>
        <p:sp>
          <p:nvSpPr>
            <p:cNvPr id="41" name="矩形 40"/>
            <p:cNvSpPr/>
            <p:nvPr/>
          </p:nvSpPr>
          <p:spPr>
            <a:xfrm>
              <a:off x="696000" y="1783350"/>
              <a:ext cx="4481397" cy="4320000"/>
            </a:xfrm>
            <a:prstGeom prst="rect">
              <a:avLst/>
            </a:prstGeom>
            <a:solidFill>
              <a:srgbClr val="1C488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1079710" y="2247900"/>
              <a:ext cx="3713978" cy="3390900"/>
            </a:xfrm>
            <a:prstGeom prst="rect">
              <a:avLst/>
            </a:prstGeom>
            <a:solidFill>
              <a:srgbClr val="91ABCB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群組 42"/>
          <p:cNvGrpSpPr/>
          <p:nvPr/>
        </p:nvGrpSpPr>
        <p:grpSpPr>
          <a:xfrm>
            <a:off x="6971088" y="2777456"/>
            <a:ext cx="3982941" cy="2789995"/>
            <a:chOff x="2104040" y="716806"/>
            <a:chExt cx="7983328" cy="5592210"/>
          </a:xfrm>
        </p:grpSpPr>
        <p:cxnSp>
          <p:nvCxnSpPr>
            <p:cNvPr id="44" name="直線單箭頭接點 43"/>
            <p:cNvCxnSpPr>
              <a:stCxn id="45" idx="3"/>
              <a:endCxn id="55" idx="6"/>
            </p:cNvCxnSpPr>
            <p:nvPr/>
          </p:nvCxnSpPr>
          <p:spPr>
            <a:xfrm flipH="1">
              <a:off x="2686821" y="1817084"/>
              <a:ext cx="5174908" cy="3833203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橢圓 44"/>
            <p:cNvSpPr/>
            <p:nvPr/>
          </p:nvSpPr>
          <p:spPr>
            <a:xfrm>
              <a:off x="7783056" y="1358547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1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46" name="橢圓 45"/>
            <p:cNvSpPr/>
            <p:nvPr/>
          </p:nvSpPr>
          <p:spPr>
            <a:xfrm>
              <a:off x="3695458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2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47" name="橢圓 46"/>
            <p:cNvSpPr/>
            <p:nvPr/>
          </p:nvSpPr>
          <p:spPr>
            <a:xfrm>
              <a:off x="4359597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smtClean="0">
                  <a:solidFill>
                    <a:schemeClr val="bg1"/>
                  </a:solidFill>
                </a:rPr>
                <a:t>6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48" name="橢圓 47"/>
            <p:cNvSpPr/>
            <p:nvPr/>
          </p:nvSpPr>
          <p:spPr>
            <a:xfrm>
              <a:off x="9550158" y="4076843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3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49" name="橢圓 48"/>
            <p:cNvSpPr/>
            <p:nvPr/>
          </p:nvSpPr>
          <p:spPr>
            <a:xfrm>
              <a:off x="6400558" y="38082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9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0" name="橢圓 49"/>
            <p:cNvSpPr/>
            <p:nvPr/>
          </p:nvSpPr>
          <p:spPr>
            <a:xfrm>
              <a:off x="4590808" y="2940828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8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1" name="橢圓 50"/>
            <p:cNvSpPr/>
            <p:nvPr/>
          </p:nvSpPr>
          <p:spPr>
            <a:xfrm>
              <a:off x="3786142" y="42677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7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2" name="橢圓 51"/>
            <p:cNvSpPr/>
            <p:nvPr/>
          </p:nvSpPr>
          <p:spPr>
            <a:xfrm>
              <a:off x="3161816" y="716806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4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3" name="橢圓 52"/>
            <p:cNvSpPr/>
            <p:nvPr/>
          </p:nvSpPr>
          <p:spPr>
            <a:xfrm>
              <a:off x="2893211" y="14009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4" name="橢圓 53"/>
            <p:cNvSpPr/>
            <p:nvPr/>
          </p:nvSpPr>
          <p:spPr>
            <a:xfrm>
              <a:off x="2149611" y="36361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>
                  <a:solidFill>
                    <a:schemeClr val="bg1"/>
                  </a:solidFill>
                </a:rPr>
                <a:t>5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5" name="橢圓 54"/>
            <p:cNvSpPr/>
            <p:nvPr/>
          </p:nvSpPr>
          <p:spPr>
            <a:xfrm>
              <a:off x="2588821" y="5601287"/>
              <a:ext cx="98000" cy="98000"/>
            </a:xfrm>
            <a:prstGeom prst="ellipse">
              <a:avLst/>
            </a:prstGeom>
            <a:solidFill>
              <a:srgbClr val="7F7F7F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6" name="文字方塊 55"/>
            <p:cNvSpPr txBox="1"/>
            <p:nvPr/>
          </p:nvSpPr>
          <p:spPr>
            <a:xfrm>
              <a:off x="2104040" y="5699287"/>
              <a:ext cx="632825" cy="6097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600" dirty="0" smtClean="0">
                  <a:solidFill>
                    <a:srgbClr val="7F7F7F"/>
                  </a:solidFill>
                </a:rPr>
                <a:t>-1</a:t>
              </a:r>
              <a:endParaRPr lang="zh-TW" altLang="en-US" sz="1600" dirty="0">
                <a:solidFill>
                  <a:srgbClr val="7F7F7F"/>
                </a:solidFill>
              </a:endParaRPr>
            </a:p>
          </p:txBody>
        </p:sp>
        <p:cxnSp>
          <p:nvCxnSpPr>
            <p:cNvPr id="57" name="直線單箭頭接點 56"/>
            <p:cNvCxnSpPr>
              <a:stCxn id="54" idx="0"/>
            </p:cNvCxnSpPr>
            <p:nvPr/>
          </p:nvCxnSpPr>
          <p:spPr>
            <a:xfrm flipV="1">
              <a:off x="2418216" y="1895757"/>
              <a:ext cx="630015" cy="174039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單箭頭接點 57"/>
            <p:cNvCxnSpPr>
              <a:endCxn id="52" idx="3"/>
            </p:cNvCxnSpPr>
            <p:nvPr/>
          </p:nvCxnSpPr>
          <p:spPr>
            <a:xfrm flipV="1">
              <a:off x="3157570" y="1175343"/>
              <a:ext cx="82919" cy="25874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單箭頭接點 58"/>
            <p:cNvCxnSpPr>
              <a:stCxn id="52" idx="5"/>
              <a:endCxn id="46" idx="0"/>
            </p:cNvCxnSpPr>
            <p:nvPr/>
          </p:nvCxnSpPr>
          <p:spPr>
            <a:xfrm>
              <a:off x="3620353" y="1175343"/>
              <a:ext cx="343710" cy="1072700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單箭頭接點 59"/>
            <p:cNvCxnSpPr>
              <a:stCxn id="47" idx="3"/>
              <a:endCxn id="55" idx="7"/>
            </p:cNvCxnSpPr>
            <p:nvPr/>
          </p:nvCxnSpPr>
          <p:spPr>
            <a:xfrm flipH="1">
              <a:off x="2672469" y="2706580"/>
              <a:ext cx="1765801" cy="290905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單箭頭接點 60"/>
            <p:cNvCxnSpPr>
              <a:stCxn id="46" idx="6"/>
              <a:endCxn id="47" idx="2"/>
            </p:cNvCxnSpPr>
            <p:nvPr/>
          </p:nvCxnSpPr>
          <p:spPr>
            <a:xfrm>
              <a:off x="4232668" y="2516648"/>
              <a:ext cx="126929" cy="0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單箭頭接點 61"/>
            <p:cNvCxnSpPr>
              <a:stCxn id="50" idx="7"/>
              <a:endCxn id="45" idx="2"/>
            </p:cNvCxnSpPr>
            <p:nvPr/>
          </p:nvCxnSpPr>
          <p:spPr>
            <a:xfrm flipV="1">
              <a:off x="5049345" y="1627152"/>
              <a:ext cx="2733711" cy="1392349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單箭頭接點 62"/>
            <p:cNvCxnSpPr>
              <a:stCxn id="55" idx="7"/>
              <a:endCxn id="50" idx="3"/>
            </p:cNvCxnSpPr>
            <p:nvPr/>
          </p:nvCxnSpPr>
          <p:spPr>
            <a:xfrm flipV="1">
              <a:off x="2672469" y="3399365"/>
              <a:ext cx="1997012" cy="2216274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單箭頭接點 63"/>
            <p:cNvCxnSpPr>
              <a:stCxn id="55" idx="6"/>
            </p:cNvCxnSpPr>
            <p:nvPr/>
          </p:nvCxnSpPr>
          <p:spPr>
            <a:xfrm flipV="1">
              <a:off x="2686821" y="4645025"/>
              <a:ext cx="1099321" cy="1005262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單箭頭接點 64"/>
            <p:cNvCxnSpPr>
              <a:stCxn id="48" idx="2"/>
              <a:endCxn id="51" idx="6"/>
            </p:cNvCxnSpPr>
            <p:nvPr/>
          </p:nvCxnSpPr>
          <p:spPr>
            <a:xfrm flipH="1">
              <a:off x="4323352" y="4345448"/>
              <a:ext cx="5226806" cy="19089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>
              <a:stCxn id="48" idx="2"/>
              <a:endCxn id="49" idx="6"/>
            </p:cNvCxnSpPr>
            <p:nvPr/>
          </p:nvCxnSpPr>
          <p:spPr>
            <a:xfrm flipH="1" flipV="1">
              <a:off x="6937768" y="4076843"/>
              <a:ext cx="2612390" cy="26860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>
              <a:stCxn id="55" idx="6"/>
              <a:endCxn id="49" idx="2"/>
            </p:cNvCxnSpPr>
            <p:nvPr/>
          </p:nvCxnSpPr>
          <p:spPr>
            <a:xfrm flipV="1">
              <a:off x="2686821" y="4076843"/>
              <a:ext cx="3713737" cy="157344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單箭頭接點 67"/>
            <p:cNvCxnSpPr>
              <a:stCxn id="55" idx="7"/>
              <a:endCxn id="54" idx="4"/>
            </p:cNvCxnSpPr>
            <p:nvPr/>
          </p:nvCxnSpPr>
          <p:spPr>
            <a:xfrm flipH="1" flipV="1">
              <a:off x="2418216" y="4173363"/>
              <a:ext cx="254253" cy="144227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文字方塊 68"/>
            <p:cNvSpPr txBox="1"/>
            <p:nvPr/>
          </p:nvSpPr>
          <p:spPr>
            <a:xfrm>
              <a:off x="2803629" y="1383180"/>
              <a:ext cx="707887" cy="6097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600" dirty="0" smtClean="0">
                  <a:solidFill>
                    <a:schemeClr val="bg1"/>
                  </a:solidFill>
                </a:rPr>
                <a:t>10</a:t>
              </a:r>
              <a:endParaRPr lang="zh-TW" altLang="en-U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70" name="文本框 4"/>
          <p:cNvSpPr txBox="1"/>
          <p:nvPr/>
        </p:nvSpPr>
        <p:spPr>
          <a:xfrm>
            <a:off x="834682" y="1205260"/>
            <a:ext cx="4741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Model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文本框 4"/>
          <p:cNvSpPr txBox="1"/>
          <p:nvPr/>
        </p:nvSpPr>
        <p:spPr>
          <a:xfrm>
            <a:off x="7029698" y="954917"/>
            <a:ext cx="41855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with </a:t>
            </a:r>
            <a:endParaRPr lang="en-US" altLang="zh-CN" sz="2400" b="1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4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xed Model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9978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27825"/>
              </p:ext>
            </p:extLst>
          </p:nvPr>
        </p:nvGraphicFramePr>
        <p:xfrm>
          <a:off x="1511618" y="1184216"/>
          <a:ext cx="1060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1618" y="1184216"/>
                        <a:ext cx="1060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allowed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6</a:t>
            </a:fld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67569"/>
              </p:ext>
            </p:extLst>
          </p:nvPr>
        </p:nvGraphicFramePr>
        <p:xfrm>
          <a:off x="1511618" y="2106121"/>
          <a:ext cx="68151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6" imgW="3022560" imgH="317160" progId="Equation.DSMT4">
                  <p:embed/>
                </p:oleObj>
              </mc:Choice>
              <mc:Fallback>
                <p:oleObj name="Equation" r:id="rId6" imgW="3022560" imgH="3171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1618" y="2106121"/>
                        <a:ext cx="6815137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39721"/>
              </p:ext>
            </p:extLst>
          </p:nvPr>
        </p:nvGraphicFramePr>
        <p:xfrm>
          <a:off x="1511618" y="4504788"/>
          <a:ext cx="33512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8" imgW="1485720" imgH="317160" progId="Equation.DSMT4">
                  <p:embed/>
                </p:oleObj>
              </mc:Choice>
              <mc:Fallback>
                <p:oleObj name="Equation" r:id="rId8" imgW="1485720" imgH="3171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1618" y="4504788"/>
                        <a:ext cx="3351212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03980"/>
              </p:ext>
            </p:extLst>
          </p:nvPr>
        </p:nvGraphicFramePr>
        <p:xfrm>
          <a:off x="1511618" y="3390516"/>
          <a:ext cx="1117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10" imgW="495000" imgH="266400" progId="Equation.DSMT4">
                  <p:embed/>
                </p:oleObj>
              </mc:Choice>
              <mc:Fallback>
                <p:oleObj name="Equation" r:id="rId10" imgW="495000" imgH="2664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1618" y="3390516"/>
                        <a:ext cx="111760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46246"/>
              </p:ext>
            </p:extLst>
          </p:nvPr>
        </p:nvGraphicFramePr>
        <p:xfrm>
          <a:off x="10431467" y="4427368"/>
          <a:ext cx="1270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31467" y="4427368"/>
                        <a:ext cx="12700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256875"/>
              </p:ext>
            </p:extLst>
          </p:nvPr>
        </p:nvGraphicFramePr>
        <p:xfrm>
          <a:off x="10433848" y="3277477"/>
          <a:ext cx="1338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14" imgW="495000" imgH="177480" progId="Equation.DSMT4">
                  <p:embed/>
                </p:oleObj>
              </mc:Choice>
              <mc:Fallback>
                <p:oleObj name="Equation" r:id="rId14" imgW="495000" imgH="17748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33848" y="3277477"/>
                        <a:ext cx="13382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449056" y="1133597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49056" y="2029259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33" name="矩形 32"/>
          <p:cNvSpPr/>
          <p:nvPr/>
        </p:nvSpPr>
        <p:spPr>
          <a:xfrm>
            <a:off x="449056" y="4427110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  <p:sp>
        <p:nvSpPr>
          <p:cNvPr id="34" name="矩形 33"/>
          <p:cNvSpPr/>
          <p:nvPr/>
        </p:nvSpPr>
        <p:spPr>
          <a:xfrm>
            <a:off x="449056" y="3281385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5981"/>
              </p:ext>
            </p:extLst>
          </p:nvPr>
        </p:nvGraphicFramePr>
        <p:xfrm>
          <a:off x="10431467" y="2200127"/>
          <a:ext cx="1338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16" imgW="495000" imgH="177480" progId="Equation.DSMT4">
                  <p:embed/>
                </p:oleObj>
              </mc:Choice>
              <mc:Fallback>
                <p:oleObj name="Equation" r:id="rId16" imgW="495000" imgH="177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31467" y="2200127"/>
                        <a:ext cx="13382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11385"/>
              </p:ext>
            </p:extLst>
          </p:nvPr>
        </p:nvGraphicFramePr>
        <p:xfrm>
          <a:off x="1511618" y="5781499"/>
          <a:ext cx="19478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17" imgW="863280" imgH="291960" progId="Equation.DSMT4">
                  <p:embed/>
                </p:oleObj>
              </mc:Choice>
              <mc:Fallback>
                <p:oleObj name="Equation" r:id="rId17" imgW="863280" imgH="2919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11618" y="5781499"/>
                        <a:ext cx="194786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51912"/>
              </p:ext>
            </p:extLst>
          </p:nvPr>
        </p:nvGraphicFramePr>
        <p:xfrm>
          <a:off x="9194804" y="5781499"/>
          <a:ext cx="25749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19" imgW="952200" imgH="203040" progId="Equation.DSMT4">
                  <p:embed/>
                </p:oleObj>
              </mc:Choice>
              <mc:Fallback>
                <p:oleObj name="Equation" r:id="rId19" imgW="952200" imgH="2030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94804" y="5781499"/>
                        <a:ext cx="257492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449056" y="5744196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"/>
          <p:cNvSpPr txBox="1"/>
          <p:nvPr/>
        </p:nvSpPr>
        <p:spPr>
          <a:xfrm>
            <a:off x="449056" y="373025"/>
            <a:ext cx="4741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457166" y="1700234"/>
            <a:ext cx="248170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cessing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457166" y="2981658"/>
            <a:ext cx="150791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rt from 0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457166" y="4080830"/>
            <a:ext cx="2785186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lded once for points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457166" y="5335051"/>
            <a:ext cx="651524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lding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 most one point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t each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vel for manipulators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9105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7</a:t>
            </a:fld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32843"/>
              </p:ext>
            </p:extLst>
          </p:nvPr>
        </p:nvGraphicFramePr>
        <p:xfrm>
          <a:off x="1576597" y="1603600"/>
          <a:ext cx="33242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3" imgW="1473120" imgH="317160" progId="Equation.DSMT4">
                  <p:embed/>
                </p:oleObj>
              </mc:Choice>
              <mc:Fallback>
                <p:oleObj name="Equation" r:id="rId3" imgW="1473120" imgH="31716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6597" y="1603600"/>
                        <a:ext cx="332422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87100"/>
              </p:ext>
            </p:extLst>
          </p:nvPr>
        </p:nvGraphicFramePr>
        <p:xfrm>
          <a:off x="10433848" y="1722604"/>
          <a:ext cx="1338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3848" y="1722604"/>
                        <a:ext cx="13382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17332"/>
              </p:ext>
            </p:extLst>
          </p:nvPr>
        </p:nvGraphicFramePr>
        <p:xfrm>
          <a:off x="1576597" y="2512933"/>
          <a:ext cx="33242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7" imgW="1473120" imgH="317160" progId="Equation.DSMT4">
                  <p:embed/>
                </p:oleObj>
              </mc:Choice>
              <mc:Fallback>
                <p:oleObj name="Equation" r:id="rId7" imgW="1473120" imgH="3171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6597" y="2512933"/>
                        <a:ext cx="33242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44886"/>
              </p:ext>
            </p:extLst>
          </p:nvPr>
        </p:nvGraphicFramePr>
        <p:xfrm>
          <a:off x="10433848" y="2631458"/>
          <a:ext cx="1338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3848" y="2631458"/>
                        <a:ext cx="13382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49056" y="1722475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49056" y="2631329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橢圓 21"/>
          <p:cNvSpPr/>
          <p:nvPr/>
        </p:nvSpPr>
        <p:spPr>
          <a:xfrm>
            <a:off x="5827396" y="4857750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文字方塊 28"/>
          <p:cNvSpPr txBox="1"/>
          <p:nvPr/>
        </p:nvSpPr>
        <p:spPr>
          <a:xfrm>
            <a:off x="5664632" y="3548301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Node 0</a:t>
            </a:r>
            <a:endParaRPr lang="zh-TW" altLang="en-US" dirty="0"/>
          </a:p>
        </p:txBody>
      </p:sp>
      <p:cxnSp>
        <p:nvCxnSpPr>
          <p:cNvPr id="24" name="直線單箭頭接點 23"/>
          <p:cNvCxnSpPr/>
          <p:nvPr/>
        </p:nvCxnSpPr>
        <p:spPr>
          <a:xfrm>
            <a:off x="3238709" y="4703445"/>
            <a:ext cx="1897380" cy="30861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3238709" y="5126355"/>
            <a:ext cx="1897380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 flipV="1">
            <a:off x="3238709" y="5234940"/>
            <a:ext cx="1897380" cy="29146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圓角矩形 29"/>
          <p:cNvSpPr/>
          <p:nvPr/>
        </p:nvSpPr>
        <p:spPr>
          <a:xfrm>
            <a:off x="1074420" y="3994785"/>
            <a:ext cx="1760220" cy="2263140"/>
          </a:xfrm>
          <a:prstGeom prst="round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/>
          <p:cNvSpPr txBox="1"/>
          <p:nvPr/>
        </p:nvSpPr>
        <p:spPr>
          <a:xfrm>
            <a:off x="1277101" y="354830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Other nodes</a:t>
            </a:r>
            <a:endParaRPr lang="zh-TW" altLang="en-US" dirty="0"/>
          </a:p>
        </p:txBody>
      </p:sp>
      <p:cxnSp>
        <p:nvCxnSpPr>
          <p:cNvPr id="34" name="直線單箭頭接點 33"/>
          <p:cNvCxnSpPr/>
          <p:nvPr/>
        </p:nvCxnSpPr>
        <p:spPr>
          <a:xfrm flipH="1">
            <a:off x="7055913" y="4703445"/>
            <a:ext cx="1897380" cy="30861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H="1">
            <a:off x="7055913" y="5126355"/>
            <a:ext cx="1897380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H="1" flipV="1">
            <a:off x="7055913" y="5234940"/>
            <a:ext cx="1897380" cy="29146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圓角矩形 36"/>
          <p:cNvSpPr/>
          <p:nvPr/>
        </p:nvSpPr>
        <p:spPr>
          <a:xfrm flipH="1">
            <a:off x="9357362" y="3994785"/>
            <a:ext cx="1760220" cy="2263140"/>
          </a:xfrm>
          <a:prstGeom prst="round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文字方塊 37"/>
          <p:cNvSpPr txBox="1"/>
          <p:nvPr/>
        </p:nvSpPr>
        <p:spPr>
          <a:xfrm flipH="1">
            <a:off x="9560043" y="354830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Other nodes</a:t>
            </a:r>
            <a:endParaRPr lang="zh-TW" altLang="en-US" dirty="0"/>
          </a:p>
        </p:txBody>
      </p:sp>
      <p:sp>
        <p:nvSpPr>
          <p:cNvPr id="40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allowed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"/>
          <p:cNvSpPr txBox="1"/>
          <p:nvPr/>
        </p:nvSpPr>
        <p:spPr>
          <a:xfrm>
            <a:off x="449056" y="373025"/>
            <a:ext cx="4741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576597" y="1211513"/>
            <a:ext cx="3806748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ch manipulator with one route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851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8</a:t>
            </a:fld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33593"/>
              </p:ext>
            </p:extLst>
          </p:nvPr>
        </p:nvGraphicFramePr>
        <p:xfrm>
          <a:off x="1576597" y="1586668"/>
          <a:ext cx="28082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3" imgW="1244520" imgH="317160" progId="Equation.DSMT4">
                  <p:embed/>
                </p:oleObj>
              </mc:Choice>
              <mc:Fallback>
                <p:oleObj name="Equation" r:id="rId3" imgW="1244520" imgH="3171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6597" y="1586668"/>
                        <a:ext cx="2808287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87067"/>
              </p:ext>
            </p:extLst>
          </p:nvPr>
        </p:nvGraphicFramePr>
        <p:xfrm>
          <a:off x="6965160" y="1670806"/>
          <a:ext cx="48069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5" imgW="1777680" imgH="203040" progId="Equation.DSMT4">
                  <p:embed/>
                </p:oleObj>
              </mc:Choice>
              <mc:Fallback>
                <p:oleObj name="Equation" r:id="rId5" imgW="1777680" imgH="2030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5160" y="1670806"/>
                        <a:ext cx="48069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17715"/>
              </p:ext>
            </p:extLst>
          </p:nvPr>
        </p:nvGraphicFramePr>
        <p:xfrm>
          <a:off x="1576597" y="2456053"/>
          <a:ext cx="31242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7" imgW="1384200" imgH="317160" progId="Equation.DSMT4">
                  <p:embed/>
                </p:oleObj>
              </mc:Choice>
              <mc:Fallback>
                <p:oleObj name="Equation" r:id="rId7" imgW="1384200" imgH="3171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6597" y="2456053"/>
                        <a:ext cx="31242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1957"/>
              </p:ext>
            </p:extLst>
          </p:nvPr>
        </p:nvGraphicFramePr>
        <p:xfrm>
          <a:off x="7927185" y="2540190"/>
          <a:ext cx="38449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7185" y="2540190"/>
                        <a:ext cx="38449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49056" y="1704808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49056" y="2574193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</a:p>
        </p:txBody>
      </p:sp>
      <p:sp>
        <p:nvSpPr>
          <p:cNvPr id="12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allowed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橢圓 19"/>
          <p:cNvSpPr/>
          <p:nvPr/>
        </p:nvSpPr>
        <p:spPr>
          <a:xfrm>
            <a:off x="5827396" y="4857750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5953173" y="4833967"/>
            <a:ext cx="285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err="1" smtClean="0">
                <a:solidFill>
                  <a:schemeClr val="bg1"/>
                </a:solidFill>
              </a:rPr>
              <a:t>i</a:t>
            </a:r>
            <a:endParaRPr lang="zh-TW" altLang="en-US" sz="3200" dirty="0">
              <a:solidFill>
                <a:schemeClr val="bg1"/>
              </a:solidFill>
            </a:endParaRPr>
          </a:p>
        </p:txBody>
      </p:sp>
      <p:sp>
        <p:nvSpPr>
          <p:cNvPr id="25" name="圓角矩形 24"/>
          <p:cNvSpPr/>
          <p:nvPr/>
        </p:nvSpPr>
        <p:spPr>
          <a:xfrm>
            <a:off x="1074420" y="3994785"/>
            <a:ext cx="1760220" cy="2263140"/>
          </a:xfrm>
          <a:prstGeom prst="round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文字方塊 25"/>
          <p:cNvSpPr txBox="1"/>
          <p:nvPr/>
        </p:nvSpPr>
        <p:spPr>
          <a:xfrm>
            <a:off x="1277101" y="354830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Other nodes</a:t>
            </a:r>
            <a:endParaRPr lang="zh-TW" altLang="en-US" dirty="0"/>
          </a:p>
        </p:txBody>
      </p:sp>
      <p:grpSp>
        <p:nvGrpSpPr>
          <p:cNvPr id="41" name="群組 40"/>
          <p:cNvGrpSpPr/>
          <p:nvPr/>
        </p:nvGrpSpPr>
        <p:grpSpPr>
          <a:xfrm>
            <a:off x="7055913" y="4703445"/>
            <a:ext cx="1897380" cy="822960"/>
            <a:chOff x="7055913" y="4703445"/>
            <a:chExt cx="1897380" cy="822960"/>
          </a:xfrm>
        </p:grpSpPr>
        <p:cxnSp>
          <p:nvCxnSpPr>
            <p:cNvPr id="27" name="直線單箭頭接點 26"/>
            <p:cNvCxnSpPr/>
            <p:nvPr/>
          </p:nvCxnSpPr>
          <p:spPr>
            <a:xfrm flipH="1">
              <a:off x="7055913" y="4703445"/>
              <a:ext cx="1897380" cy="30861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prstDash val="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單箭頭接點 27"/>
            <p:cNvCxnSpPr/>
            <p:nvPr/>
          </p:nvCxnSpPr>
          <p:spPr>
            <a:xfrm flipH="1">
              <a:off x="7055913" y="5126355"/>
              <a:ext cx="1897380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單箭頭接點 28"/>
            <p:cNvCxnSpPr/>
            <p:nvPr/>
          </p:nvCxnSpPr>
          <p:spPr>
            <a:xfrm flipH="1" flipV="1">
              <a:off x="7055913" y="5234940"/>
              <a:ext cx="1897380" cy="291465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prstDash val="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圓角矩形 29"/>
          <p:cNvSpPr/>
          <p:nvPr/>
        </p:nvSpPr>
        <p:spPr>
          <a:xfrm flipH="1">
            <a:off x="9357362" y="3994785"/>
            <a:ext cx="1760220" cy="2263140"/>
          </a:xfrm>
          <a:prstGeom prst="round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/>
          <p:cNvSpPr txBox="1"/>
          <p:nvPr/>
        </p:nvSpPr>
        <p:spPr>
          <a:xfrm flipH="1">
            <a:off x="9560043" y="354830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Other nodes</a:t>
            </a:r>
            <a:endParaRPr lang="zh-TW" altLang="en-US" dirty="0"/>
          </a:p>
        </p:txBody>
      </p:sp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55960"/>
              </p:ext>
            </p:extLst>
          </p:nvPr>
        </p:nvGraphicFramePr>
        <p:xfrm>
          <a:off x="5540158" y="4219476"/>
          <a:ext cx="10604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11" imgW="469800" imgH="266400" progId="Equation.DSMT4">
                  <p:embed/>
                </p:oleObj>
              </mc:Choice>
              <mc:Fallback>
                <p:oleObj name="Equation" r:id="rId11" imgW="469800" imgH="2664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0158" y="4219476"/>
                        <a:ext cx="10604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30887"/>
              </p:ext>
            </p:extLst>
          </p:nvPr>
        </p:nvGraphicFramePr>
        <p:xfrm>
          <a:off x="7086689" y="5989349"/>
          <a:ext cx="190018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13" imgW="1117440" imgH="317160" progId="Equation.DSMT4">
                  <p:embed/>
                </p:oleObj>
              </mc:Choice>
              <mc:Fallback>
                <p:oleObj name="Equation" r:id="rId13" imgW="1117440" imgH="3171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6689" y="5989349"/>
                        <a:ext cx="190018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1498"/>
              </p:ext>
            </p:extLst>
          </p:nvPr>
        </p:nvGraphicFramePr>
        <p:xfrm>
          <a:off x="3140075" y="5989638"/>
          <a:ext cx="2139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15" imgW="1257120" imgH="317160" progId="Equation.DSMT4">
                  <p:embed/>
                </p:oleObj>
              </mc:Choice>
              <mc:Fallback>
                <p:oleObj name="Equation" r:id="rId15" imgW="1257120" imgH="3171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0075" y="5989638"/>
                        <a:ext cx="21399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線單箭頭接點 45"/>
          <p:cNvCxnSpPr/>
          <p:nvPr/>
        </p:nvCxnSpPr>
        <p:spPr>
          <a:xfrm>
            <a:off x="3238709" y="4703445"/>
            <a:ext cx="1897380" cy="30861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>
            <a:off x="3238709" y="5126355"/>
            <a:ext cx="1897380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/>
          <p:nvPr/>
        </p:nvCxnSpPr>
        <p:spPr>
          <a:xfrm flipV="1">
            <a:off x="3238709" y="5234940"/>
            <a:ext cx="1897380" cy="29146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字方塊 48"/>
          <p:cNvSpPr txBox="1"/>
          <p:nvPr/>
        </p:nvSpPr>
        <p:spPr>
          <a:xfrm>
            <a:off x="5664632" y="3548301"/>
            <a:ext cx="79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Node </a:t>
            </a:r>
            <a:r>
              <a:rPr lang="en-US" altLang="zh-TW" dirty="0" err="1" smtClean="0"/>
              <a:t>i</a:t>
            </a:r>
            <a:endParaRPr lang="zh-TW" altLang="en-US" dirty="0"/>
          </a:p>
        </p:txBody>
      </p:sp>
      <p:sp>
        <p:nvSpPr>
          <p:cNvPr id="51" name="文本框 4"/>
          <p:cNvSpPr txBox="1"/>
          <p:nvPr/>
        </p:nvSpPr>
        <p:spPr>
          <a:xfrm>
            <a:off x="449056" y="373025"/>
            <a:ext cx="4741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576597" y="1166001"/>
            <a:ext cx="1766766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w balanced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8392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19</a:t>
            </a:fld>
            <a:endParaRPr lang="zh-TW" altLang="en-US" dirty="0"/>
          </a:p>
        </p:txBody>
      </p:sp>
      <p:sp>
        <p:nvSpPr>
          <p:cNvPr id="12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allowed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橢圓 19"/>
          <p:cNvSpPr/>
          <p:nvPr/>
        </p:nvSpPr>
        <p:spPr>
          <a:xfrm>
            <a:off x="5827396" y="4857750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5953173" y="4833967"/>
            <a:ext cx="285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err="1" smtClean="0">
                <a:solidFill>
                  <a:schemeClr val="bg1"/>
                </a:solidFill>
              </a:rPr>
              <a:t>i</a:t>
            </a:r>
            <a:endParaRPr lang="zh-TW" altLang="en-US" sz="3200" dirty="0">
              <a:solidFill>
                <a:schemeClr val="bg1"/>
              </a:solidFill>
            </a:endParaRPr>
          </a:p>
        </p:txBody>
      </p:sp>
      <p:sp>
        <p:nvSpPr>
          <p:cNvPr id="25" name="圓角矩形 24"/>
          <p:cNvSpPr/>
          <p:nvPr/>
        </p:nvSpPr>
        <p:spPr>
          <a:xfrm>
            <a:off x="1074420" y="3994785"/>
            <a:ext cx="1760220" cy="2263140"/>
          </a:xfrm>
          <a:prstGeom prst="round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文字方塊 25"/>
          <p:cNvSpPr txBox="1"/>
          <p:nvPr/>
        </p:nvSpPr>
        <p:spPr>
          <a:xfrm>
            <a:off x="1277101" y="354830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Other nodes</a:t>
            </a:r>
            <a:endParaRPr lang="zh-TW" altLang="en-US" dirty="0"/>
          </a:p>
        </p:txBody>
      </p:sp>
      <p:cxnSp>
        <p:nvCxnSpPr>
          <p:cNvPr id="27" name="直線單箭頭接點 26"/>
          <p:cNvCxnSpPr/>
          <p:nvPr/>
        </p:nvCxnSpPr>
        <p:spPr>
          <a:xfrm flipH="1">
            <a:off x="7055913" y="4703445"/>
            <a:ext cx="1897380" cy="30861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 flipH="1">
            <a:off x="7055913" y="5126355"/>
            <a:ext cx="1897380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H="1" flipV="1">
            <a:off x="7055913" y="5234940"/>
            <a:ext cx="1897380" cy="29146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圓角矩形 29"/>
          <p:cNvSpPr/>
          <p:nvPr/>
        </p:nvSpPr>
        <p:spPr>
          <a:xfrm flipH="1">
            <a:off x="9357362" y="3994785"/>
            <a:ext cx="1760220" cy="2263140"/>
          </a:xfrm>
          <a:prstGeom prst="round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/>
          <p:cNvSpPr txBox="1"/>
          <p:nvPr/>
        </p:nvSpPr>
        <p:spPr>
          <a:xfrm flipH="1">
            <a:off x="9560043" y="354830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Other nodes</a:t>
            </a:r>
            <a:endParaRPr lang="zh-TW" altLang="en-US" dirty="0"/>
          </a:p>
        </p:txBody>
      </p:sp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11212"/>
              </p:ext>
            </p:extLst>
          </p:nvPr>
        </p:nvGraphicFramePr>
        <p:xfrm>
          <a:off x="5511800" y="4219575"/>
          <a:ext cx="1117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3" imgW="495000" imgH="266400" progId="Equation.DSMT4">
                  <p:embed/>
                </p:oleObj>
              </mc:Choice>
              <mc:Fallback>
                <p:oleObj name="Equation" r:id="rId3" imgW="495000" imgH="266400" progId="Equation.DSMT4">
                  <p:embed/>
                  <p:pic>
                    <p:nvPicPr>
                      <p:cNvPr id="33" name="物件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1800" y="4219575"/>
                        <a:ext cx="111760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35658"/>
              </p:ext>
            </p:extLst>
          </p:nvPr>
        </p:nvGraphicFramePr>
        <p:xfrm>
          <a:off x="6989763" y="5916613"/>
          <a:ext cx="19653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5" imgW="1155600" imgH="317160" progId="Equation.DSMT4">
                  <p:embed/>
                </p:oleObj>
              </mc:Choice>
              <mc:Fallback>
                <p:oleObj name="Equation" r:id="rId5" imgW="1155600" imgH="317160" progId="Equation.DSMT4">
                  <p:embed/>
                  <p:pic>
                    <p:nvPicPr>
                      <p:cNvPr id="37" name="物件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9763" y="5916613"/>
                        <a:ext cx="19653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39402"/>
              </p:ext>
            </p:extLst>
          </p:nvPr>
        </p:nvGraphicFramePr>
        <p:xfrm>
          <a:off x="3081020" y="5916613"/>
          <a:ext cx="2184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7" imgW="1282680" imgH="317160" progId="Equation.DSMT4">
                  <p:embed/>
                </p:oleObj>
              </mc:Choice>
              <mc:Fallback>
                <p:oleObj name="Equation" r:id="rId7" imgW="1282680" imgH="31716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1020" y="5916613"/>
                        <a:ext cx="21844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線單箭頭接點 45"/>
          <p:cNvCxnSpPr/>
          <p:nvPr/>
        </p:nvCxnSpPr>
        <p:spPr>
          <a:xfrm>
            <a:off x="3238709" y="4703445"/>
            <a:ext cx="1897380" cy="30861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>
            <a:off x="3238709" y="5126355"/>
            <a:ext cx="1897380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/>
          <p:nvPr/>
        </p:nvCxnSpPr>
        <p:spPr>
          <a:xfrm flipV="1">
            <a:off x="3238709" y="5234940"/>
            <a:ext cx="1897380" cy="29146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4"/>
          <p:cNvSpPr txBox="1"/>
          <p:nvPr/>
        </p:nvSpPr>
        <p:spPr>
          <a:xfrm>
            <a:off x="449056" y="373025"/>
            <a:ext cx="4741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91904"/>
              </p:ext>
            </p:extLst>
          </p:nvPr>
        </p:nvGraphicFramePr>
        <p:xfrm>
          <a:off x="1576597" y="1586668"/>
          <a:ext cx="28082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9" imgW="1244520" imgH="317160" progId="Equation.DSMT4">
                  <p:embed/>
                </p:oleObj>
              </mc:Choice>
              <mc:Fallback>
                <p:oleObj name="Equation" r:id="rId9" imgW="1244520" imgH="3171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6597" y="1586668"/>
                        <a:ext cx="2808287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95436"/>
              </p:ext>
            </p:extLst>
          </p:nvPr>
        </p:nvGraphicFramePr>
        <p:xfrm>
          <a:off x="6965160" y="1670806"/>
          <a:ext cx="48069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11" imgW="1777680" imgH="203040" progId="Equation.DSMT4">
                  <p:embed/>
                </p:oleObj>
              </mc:Choice>
              <mc:Fallback>
                <p:oleObj name="Equation" r:id="rId11" imgW="1777680" imgH="2030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65160" y="1670806"/>
                        <a:ext cx="48069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03917"/>
              </p:ext>
            </p:extLst>
          </p:nvPr>
        </p:nvGraphicFramePr>
        <p:xfrm>
          <a:off x="1576597" y="2456053"/>
          <a:ext cx="31242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13" imgW="1384200" imgH="317160" progId="Equation.DSMT4">
                  <p:embed/>
                </p:oleObj>
              </mc:Choice>
              <mc:Fallback>
                <p:oleObj name="Equation" r:id="rId13" imgW="1384200" imgH="3171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6597" y="2456053"/>
                        <a:ext cx="31242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38771"/>
              </p:ext>
            </p:extLst>
          </p:nvPr>
        </p:nvGraphicFramePr>
        <p:xfrm>
          <a:off x="7927185" y="2540190"/>
          <a:ext cx="38449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15" imgW="1422360" imgH="203040" progId="Equation.DSMT4">
                  <p:embed/>
                </p:oleObj>
              </mc:Choice>
              <mc:Fallback>
                <p:oleObj name="Equation" r:id="rId15" imgW="1422360" imgH="2030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27185" y="2540190"/>
                        <a:ext cx="38449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449056" y="1704808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49056" y="2574193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</a:p>
        </p:txBody>
      </p:sp>
      <p:sp>
        <p:nvSpPr>
          <p:cNvPr id="44" name="矩形 43"/>
          <p:cNvSpPr/>
          <p:nvPr/>
        </p:nvSpPr>
        <p:spPr>
          <a:xfrm>
            <a:off x="1576597" y="1166001"/>
            <a:ext cx="1766766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w balanced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7790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1756618" y="1407698"/>
            <a:ext cx="923330" cy="404260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4800" b="1" kern="2000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TENTS</a:t>
            </a:r>
            <a:endParaRPr lang="zh-CN" altLang="en-US" sz="4800" b="1" kern="2000" spc="3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32" name="群組 31"/>
          <p:cNvGrpSpPr/>
          <p:nvPr/>
        </p:nvGrpSpPr>
        <p:grpSpPr>
          <a:xfrm>
            <a:off x="4498626" y="1339329"/>
            <a:ext cx="6051264" cy="4179342"/>
            <a:chOff x="3384964" y="1339329"/>
            <a:chExt cx="5083177" cy="4179342"/>
          </a:xfrm>
        </p:grpSpPr>
        <p:sp>
          <p:nvSpPr>
            <p:cNvPr id="8" name="圆角矩形 7"/>
            <p:cNvSpPr/>
            <p:nvPr/>
          </p:nvSpPr>
          <p:spPr>
            <a:xfrm>
              <a:off x="3384964" y="1339329"/>
              <a:ext cx="5083176" cy="720000"/>
            </a:xfrm>
            <a:prstGeom prst="roundRect">
              <a:avLst>
                <a:gd name="adj" fmla="val 50000"/>
              </a:avLst>
            </a:prstGeom>
            <a:noFill/>
            <a:ln w="28575">
              <a:solidFill>
                <a:srgbClr val="2259A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844214" y="1403871"/>
              <a:ext cx="711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1C488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  <a:endParaRPr lang="zh-CN" altLang="en-US" sz="3200" b="1" dirty="0">
                <a:solidFill>
                  <a:srgbClr val="1C488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397758" y="1476443"/>
              <a:ext cx="38954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oblem Description</a:t>
              </a:r>
              <a:endPara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3384964" y="2492443"/>
              <a:ext cx="5083176" cy="720000"/>
            </a:xfrm>
            <a:prstGeom prst="roundRect">
              <a:avLst>
                <a:gd name="adj" fmla="val 50000"/>
              </a:avLst>
            </a:prstGeom>
            <a:noFill/>
            <a:ln w="28575">
              <a:solidFill>
                <a:srgbClr val="2259A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844214" y="2557757"/>
              <a:ext cx="711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1C488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  <a:endParaRPr lang="zh-CN" altLang="en-US" sz="3200" b="1" dirty="0">
                <a:solidFill>
                  <a:srgbClr val="1C488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22847" y="2630328"/>
              <a:ext cx="42452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ameters &amp; Variables</a:t>
              </a:r>
              <a:endPara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3384964" y="3645557"/>
              <a:ext cx="5083176" cy="720000"/>
            </a:xfrm>
            <a:prstGeom prst="roundRect">
              <a:avLst>
                <a:gd name="adj" fmla="val 50000"/>
              </a:avLst>
            </a:prstGeom>
            <a:noFill/>
            <a:ln w="28575">
              <a:solidFill>
                <a:srgbClr val="2259A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3844214" y="3711643"/>
              <a:ext cx="711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1C488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  <a:endParaRPr lang="zh-CN" altLang="en-US" sz="3200" b="1" dirty="0">
                <a:solidFill>
                  <a:srgbClr val="1C488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4540900" y="3784213"/>
              <a:ext cx="36091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odel Design</a:t>
              </a:r>
              <a:endPara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384964" y="4798671"/>
              <a:ext cx="5083176" cy="720000"/>
            </a:xfrm>
            <a:prstGeom prst="roundRect">
              <a:avLst>
                <a:gd name="adj" fmla="val 50000"/>
              </a:avLst>
            </a:prstGeom>
            <a:noFill/>
            <a:ln w="28575">
              <a:solidFill>
                <a:srgbClr val="2259A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844214" y="4865529"/>
              <a:ext cx="711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1C488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4</a:t>
              </a:r>
              <a:endParaRPr lang="zh-CN" altLang="en-US" sz="3200" b="1" dirty="0">
                <a:solidFill>
                  <a:srgbClr val="1C488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307722" y="4938098"/>
              <a:ext cx="20755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ults</a:t>
              </a:r>
              <a:endPara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30" name="直接连接符 9"/>
          <p:cNvCxnSpPr/>
          <p:nvPr/>
        </p:nvCxnSpPr>
        <p:spPr>
          <a:xfrm>
            <a:off x="2850099" y="987339"/>
            <a:ext cx="0" cy="4883322"/>
          </a:xfrm>
          <a:prstGeom prst="line">
            <a:avLst/>
          </a:prstGeom>
          <a:ln w="28575">
            <a:gradFill>
              <a:gsLst>
                <a:gs pos="20000">
                  <a:srgbClr val="91ABCB"/>
                </a:gs>
                <a:gs pos="42000">
                  <a:srgbClr val="304864"/>
                </a:gs>
                <a:gs pos="60000">
                  <a:srgbClr val="304864"/>
                </a:gs>
                <a:gs pos="1818">
                  <a:srgbClr val="D5DFEB"/>
                </a:gs>
                <a:gs pos="99091">
                  <a:srgbClr val="D5DFEB"/>
                </a:gs>
                <a:gs pos="81000">
                  <a:srgbClr val="91ABCB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35562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0</a:t>
            </a:fld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98163"/>
              </p:ext>
            </p:extLst>
          </p:nvPr>
        </p:nvGraphicFramePr>
        <p:xfrm>
          <a:off x="1622717" y="1730375"/>
          <a:ext cx="4527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3" imgW="2006280" imgH="317160" progId="Equation.DSMT4">
                  <p:embed/>
                </p:oleObj>
              </mc:Choice>
              <mc:Fallback>
                <p:oleObj name="Equation" r:id="rId3" imgW="2006280" imgH="3171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2717" y="1730375"/>
                        <a:ext cx="45275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3823"/>
              </p:ext>
            </p:extLst>
          </p:nvPr>
        </p:nvGraphicFramePr>
        <p:xfrm>
          <a:off x="7881937" y="1654806"/>
          <a:ext cx="2676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1937" y="1654806"/>
                        <a:ext cx="267652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9056" y="1688808"/>
            <a:ext cx="470000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allowed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橢圓 7"/>
          <p:cNvSpPr/>
          <p:nvPr/>
        </p:nvSpPr>
        <p:spPr>
          <a:xfrm>
            <a:off x="1016946" y="2559480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err="1" smtClean="0">
                <a:solidFill>
                  <a:schemeClr val="bg1"/>
                </a:solidFill>
              </a:rPr>
              <a:t>i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10" name="直線單箭頭接點 9"/>
          <p:cNvCxnSpPr>
            <a:stCxn id="8" idx="5"/>
            <a:endCxn id="16" idx="1"/>
          </p:cNvCxnSpPr>
          <p:nvPr/>
        </p:nvCxnSpPr>
        <p:spPr>
          <a:xfrm>
            <a:off x="1475483" y="3018017"/>
            <a:ext cx="2965405" cy="124846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4362215" y="4187804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bg1"/>
                </a:solidFill>
              </a:rPr>
              <a:t>j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22" name="橢圓 21"/>
          <p:cNvSpPr/>
          <p:nvPr/>
        </p:nvSpPr>
        <p:spPr>
          <a:xfrm>
            <a:off x="4213209" y="3186343"/>
            <a:ext cx="537210" cy="537210"/>
          </a:xfrm>
          <a:prstGeom prst="ellipse">
            <a:avLst/>
          </a:pr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err="1" smtClean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'</a:t>
            </a:r>
            <a:endParaRPr lang="zh-TW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橢圓 22"/>
          <p:cNvSpPr/>
          <p:nvPr/>
        </p:nvSpPr>
        <p:spPr>
          <a:xfrm>
            <a:off x="1016946" y="4330058"/>
            <a:ext cx="537210" cy="537210"/>
          </a:xfrm>
          <a:prstGeom prst="ellipse">
            <a:avLst/>
          </a:pr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>
                    <a:lumMod val="50000"/>
                  </a:schemeClr>
                </a:solidFill>
              </a:rPr>
              <a:t>j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'</a:t>
            </a:r>
            <a:endParaRPr lang="zh-TW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26" name="直線單箭頭接點 25"/>
          <p:cNvCxnSpPr>
            <a:stCxn id="22" idx="3"/>
            <a:endCxn id="23" idx="6"/>
          </p:cNvCxnSpPr>
          <p:nvPr/>
        </p:nvCxnSpPr>
        <p:spPr>
          <a:xfrm flipH="1">
            <a:off x="1554156" y="3644880"/>
            <a:ext cx="2737726" cy="953783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橢圓 28"/>
          <p:cNvSpPr/>
          <p:nvPr/>
        </p:nvSpPr>
        <p:spPr>
          <a:xfrm>
            <a:off x="7700242" y="3573023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err="1" smtClean="0">
                <a:solidFill>
                  <a:schemeClr val="bg1"/>
                </a:solidFill>
              </a:rPr>
              <a:t>i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30" name="直線單箭頭接點 29"/>
          <p:cNvCxnSpPr>
            <a:stCxn id="29" idx="6"/>
            <a:endCxn id="31" idx="2"/>
          </p:cNvCxnSpPr>
          <p:nvPr/>
        </p:nvCxnSpPr>
        <p:spPr>
          <a:xfrm>
            <a:off x="8237452" y="3841628"/>
            <a:ext cx="2552087" cy="91642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橢圓 30"/>
          <p:cNvSpPr/>
          <p:nvPr/>
        </p:nvSpPr>
        <p:spPr>
          <a:xfrm>
            <a:off x="10789539" y="4489443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bg1"/>
                </a:solidFill>
              </a:rPr>
              <a:t>j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2" name="橢圓 31"/>
          <p:cNvSpPr/>
          <p:nvPr/>
        </p:nvSpPr>
        <p:spPr>
          <a:xfrm>
            <a:off x="10812018" y="5102145"/>
            <a:ext cx="537210" cy="537210"/>
          </a:xfrm>
          <a:prstGeom prst="ellipse">
            <a:avLst/>
          </a:pr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err="1" smtClean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'</a:t>
            </a:r>
            <a:endParaRPr lang="zh-TW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橢圓 32"/>
          <p:cNvSpPr/>
          <p:nvPr/>
        </p:nvSpPr>
        <p:spPr>
          <a:xfrm>
            <a:off x="7937163" y="5241608"/>
            <a:ext cx="537210" cy="537210"/>
          </a:xfrm>
          <a:prstGeom prst="ellipse">
            <a:avLst/>
          </a:pr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>
                    <a:lumMod val="50000"/>
                  </a:schemeClr>
                </a:solidFill>
              </a:rPr>
              <a:t>j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'</a:t>
            </a:r>
            <a:endParaRPr lang="zh-TW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34" name="直線單箭頭接點 33"/>
          <p:cNvCxnSpPr>
            <a:stCxn id="32" idx="2"/>
            <a:endCxn id="33" idx="6"/>
          </p:cNvCxnSpPr>
          <p:nvPr/>
        </p:nvCxnSpPr>
        <p:spPr>
          <a:xfrm flipH="1">
            <a:off x="8474373" y="5370750"/>
            <a:ext cx="2337645" cy="139463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 flipH="1">
            <a:off x="1577016" y="3584561"/>
            <a:ext cx="2566981" cy="89429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/>
          <p:nvPr/>
        </p:nvCxnSpPr>
        <p:spPr>
          <a:xfrm flipH="1" flipV="1">
            <a:off x="1441194" y="3138798"/>
            <a:ext cx="2850688" cy="119126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群組 57"/>
          <p:cNvGrpSpPr/>
          <p:nvPr/>
        </p:nvGrpSpPr>
        <p:grpSpPr>
          <a:xfrm flipH="1">
            <a:off x="3284286" y="4319368"/>
            <a:ext cx="3882479" cy="2307788"/>
            <a:chOff x="1016946" y="4399790"/>
            <a:chExt cx="3882479" cy="2307788"/>
          </a:xfrm>
        </p:grpSpPr>
        <p:sp>
          <p:nvSpPr>
            <p:cNvPr id="50" name="橢圓 49"/>
            <p:cNvSpPr/>
            <p:nvPr/>
          </p:nvSpPr>
          <p:spPr>
            <a:xfrm>
              <a:off x="1016946" y="4399790"/>
              <a:ext cx="537210" cy="53721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i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51" name="直線單箭頭接點 50"/>
            <p:cNvCxnSpPr>
              <a:stCxn id="50" idx="5"/>
              <a:endCxn id="52" idx="1"/>
            </p:cNvCxnSpPr>
            <p:nvPr/>
          </p:nvCxnSpPr>
          <p:spPr>
            <a:xfrm>
              <a:off x="1475483" y="4858327"/>
              <a:ext cx="2965405" cy="124846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橢圓 51"/>
            <p:cNvSpPr/>
            <p:nvPr/>
          </p:nvSpPr>
          <p:spPr>
            <a:xfrm>
              <a:off x="4362215" y="6028114"/>
              <a:ext cx="537210" cy="53721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j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53" name="橢圓 52"/>
            <p:cNvSpPr/>
            <p:nvPr/>
          </p:nvSpPr>
          <p:spPr>
            <a:xfrm>
              <a:off x="4213209" y="5026653"/>
              <a:ext cx="537210" cy="537210"/>
            </a:xfrm>
            <a:prstGeom prst="ellipse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>
                      <a:lumMod val="50000"/>
                    </a:schemeClr>
                  </a:solidFill>
                </a:rPr>
                <a:t>i</a:t>
              </a:r>
              <a:r>
                <a:rPr lang="en-US" altLang="zh-TW" sz="2400" dirty="0" smtClean="0">
                  <a:solidFill>
                    <a:schemeClr val="bg1">
                      <a:lumMod val="50000"/>
                    </a:schemeClr>
                  </a:solidFill>
                </a:rPr>
                <a:t>'</a:t>
              </a:r>
              <a:endParaRPr lang="zh-TW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4" name="橢圓 53"/>
            <p:cNvSpPr/>
            <p:nvPr/>
          </p:nvSpPr>
          <p:spPr>
            <a:xfrm>
              <a:off x="1016946" y="6170368"/>
              <a:ext cx="537210" cy="537210"/>
            </a:xfrm>
            <a:prstGeom prst="ellipse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bg1">
                      <a:lumMod val="50000"/>
                    </a:schemeClr>
                  </a:solidFill>
                </a:rPr>
                <a:t>j</a:t>
              </a:r>
              <a:r>
                <a:rPr lang="en-US" altLang="zh-TW" sz="2400" dirty="0" smtClean="0">
                  <a:solidFill>
                    <a:schemeClr val="bg1">
                      <a:lumMod val="50000"/>
                    </a:schemeClr>
                  </a:solidFill>
                </a:rPr>
                <a:t>'</a:t>
              </a:r>
              <a:endParaRPr lang="zh-TW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55" name="直線單箭頭接點 54"/>
            <p:cNvCxnSpPr>
              <a:stCxn id="53" idx="3"/>
              <a:endCxn id="54" idx="6"/>
            </p:cNvCxnSpPr>
            <p:nvPr/>
          </p:nvCxnSpPr>
          <p:spPr>
            <a:xfrm flipH="1">
              <a:off x="1554156" y="5485190"/>
              <a:ext cx="2737726" cy="953783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prstDash val="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單箭頭接點 55"/>
            <p:cNvCxnSpPr/>
            <p:nvPr/>
          </p:nvCxnSpPr>
          <p:spPr>
            <a:xfrm flipH="1">
              <a:off x="1577016" y="5424871"/>
              <a:ext cx="2566981" cy="894298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/>
            <p:cNvCxnSpPr/>
            <p:nvPr/>
          </p:nvCxnSpPr>
          <p:spPr>
            <a:xfrm flipH="1" flipV="1">
              <a:off x="1441194" y="4979108"/>
              <a:ext cx="2850688" cy="119126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直線單箭頭接點 58"/>
          <p:cNvCxnSpPr/>
          <p:nvPr/>
        </p:nvCxnSpPr>
        <p:spPr>
          <a:xfrm>
            <a:off x="8237452" y="3988715"/>
            <a:ext cx="2552087" cy="89873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單箭頭接點 59"/>
          <p:cNvCxnSpPr/>
          <p:nvPr/>
        </p:nvCxnSpPr>
        <p:spPr>
          <a:xfrm flipH="1">
            <a:off x="8474373" y="5485820"/>
            <a:ext cx="2337646" cy="1535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本框 4"/>
          <p:cNvSpPr txBox="1"/>
          <p:nvPr/>
        </p:nvSpPr>
        <p:spPr>
          <a:xfrm>
            <a:off x="449056" y="373025"/>
            <a:ext cx="4741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1622717" y="1369082"/>
            <a:ext cx="1430135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2789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511618" y="1184216"/>
          <a:ext cx="1060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1618" y="1184216"/>
                        <a:ext cx="1060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5"/>
          <p:cNvSpPr txBox="1"/>
          <p:nvPr/>
        </p:nvSpPr>
        <p:spPr>
          <a:xfrm>
            <a:off x="6487886" y="783774"/>
            <a:ext cx="5284224" cy="336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with Time Relaxed 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1</a:t>
            </a:fld>
            <a:endParaRPr lang="zh-TW" altLang="en-US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1511618" y="4504788"/>
          <a:ext cx="33512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6" imgW="1485720" imgH="317160" progId="Equation.DSMT4">
                  <p:embed/>
                </p:oleObj>
              </mc:Choice>
              <mc:Fallback>
                <p:oleObj name="Equation" r:id="rId6" imgW="1485720" imgH="31716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1618" y="4504788"/>
                        <a:ext cx="3351212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511618" y="3390516"/>
          <a:ext cx="1117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1618" y="3390516"/>
                        <a:ext cx="111760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00160"/>
              </p:ext>
            </p:extLst>
          </p:nvPr>
        </p:nvGraphicFramePr>
        <p:xfrm>
          <a:off x="10431467" y="4427368"/>
          <a:ext cx="1270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1467" y="4427368"/>
                        <a:ext cx="12700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46680"/>
              </p:ext>
            </p:extLst>
          </p:nvPr>
        </p:nvGraphicFramePr>
        <p:xfrm>
          <a:off x="10433848" y="3277477"/>
          <a:ext cx="1338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12" imgW="495000" imgH="177480" progId="Equation.DSMT4">
                  <p:embed/>
                </p:oleObj>
              </mc:Choice>
              <mc:Fallback>
                <p:oleObj name="Equation" r:id="rId12" imgW="495000" imgH="177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33848" y="3277477"/>
                        <a:ext cx="13382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449056" y="1133597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49056" y="2029259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33" name="矩形 32"/>
          <p:cNvSpPr/>
          <p:nvPr/>
        </p:nvSpPr>
        <p:spPr>
          <a:xfrm>
            <a:off x="449056" y="4427110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  <p:sp>
        <p:nvSpPr>
          <p:cNvPr id="34" name="矩形 33"/>
          <p:cNvSpPr/>
          <p:nvPr/>
        </p:nvSpPr>
        <p:spPr>
          <a:xfrm>
            <a:off x="449056" y="3281385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37803"/>
              </p:ext>
            </p:extLst>
          </p:nvPr>
        </p:nvGraphicFramePr>
        <p:xfrm>
          <a:off x="10431467" y="2120987"/>
          <a:ext cx="1338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14" imgW="495000" imgH="177480" progId="Equation.DSMT4">
                  <p:embed/>
                </p:oleObj>
              </mc:Choice>
              <mc:Fallback>
                <p:oleObj name="Equation" r:id="rId14" imgW="495000" imgH="177480" progId="Equation.DSMT4">
                  <p:embed/>
                  <p:pic>
                    <p:nvPicPr>
                      <p:cNvPr id="39" name="物件 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31467" y="2120987"/>
                        <a:ext cx="13382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/>
          <p:cNvGraphicFramePr>
            <a:graphicFrameLocks noChangeAspect="1"/>
          </p:cNvGraphicFramePr>
          <p:nvPr>
            <p:extLst/>
          </p:nvPr>
        </p:nvGraphicFramePr>
        <p:xfrm>
          <a:off x="1511618" y="5781499"/>
          <a:ext cx="19478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15" imgW="863280" imgH="291960" progId="Equation.DSMT4">
                  <p:embed/>
                </p:oleObj>
              </mc:Choice>
              <mc:Fallback>
                <p:oleObj name="Equation" r:id="rId15" imgW="863280" imgH="291960" progId="Equation.DSMT4">
                  <p:embed/>
                  <p:pic>
                    <p:nvPicPr>
                      <p:cNvPr id="40" name="物件 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11618" y="5781499"/>
                        <a:ext cx="194786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90912"/>
              </p:ext>
            </p:extLst>
          </p:nvPr>
        </p:nvGraphicFramePr>
        <p:xfrm>
          <a:off x="9194804" y="5781499"/>
          <a:ext cx="25749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17" imgW="952200" imgH="203040" progId="Equation.DSMT4">
                  <p:embed/>
                </p:oleObj>
              </mc:Choice>
              <mc:Fallback>
                <p:oleObj name="Equation" r:id="rId17" imgW="952200" imgH="203040" progId="Equation.DSMT4">
                  <p:embed/>
                  <p:pic>
                    <p:nvPicPr>
                      <p:cNvPr id="41" name="物件 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94804" y="5781499"/>
                        <a:ext cx="257492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449056" y="5744196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"/>
          <p:cNvSpPr txBox="1"/>
          <p:nvPr/>
        </p:nvSpPr>
        <p:spPr>
          <a:xfrm>
            <a:off x="449056" y="373025"/>
            <a:ext cx="91017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</a:t>
            </a:r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ssed with Time Relax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457166" y="1700234"/>
            <a:ext cx="1904817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 travel time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457166" y="2981658"/>
            <a:ext cx="150791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rt from 0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457166" y="4080830"/>
            <a:ext cx="2785186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lded once for points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457166" y="5335051"/>
            <a:ext cx="4782399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lding once each level for manipulators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27934"/>
              </p:ext>
            </p:extLst>
          </p:nvPr>
        </p:nvGraphicFramePr>
        <p:xfrm>
          <a:off x="1511618" y="2153959"/>
          <a:ext cx="14033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50" name="物件 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11618" y="2153959"/>
                        <a:ext cx="14033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49055" y="1761966"/>
            <a:ext cx="11320673" cy="993021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906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2</a:t>
            </a:fld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37231"/>
              </p:ext>
            </p:extLst>
          </p:nvPr>
        </p:nvGraphicFramePr>
        <p:xfrm>
          <a:off x="1576597" y="1676525"/>
          <a:ext cx="33242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3" imgW="1473120" imgH="317160" progId="Equation.DSMT4">
                  <p:embed/>
                </p:oleObj>
              </mc:Choice>
              <mc:Fallback>
                <p:oleObj name="Equation" r:id="rId3" imgW="1473120" imgH="31716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6597" y="1676525"/>
                        <a:ext cx="332422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56744"/>
              </p:ext>
            </p:extLst>
          </p:nvPr>
        </p:nvGraphicFramePr>
        <p:xfrm>
          <a:off x="10433848" y="1795529"/>
          <a:ext cx="1338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3848" y="1795529"/>
                        <a:ext cx="13382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73932"/>
              </p:ext>
            </p:extLst>
          </p:nvPr>
        </p:nvGraphicFramePr>
        <p:xfrm>
          <a:off x="1576597" y="2627087"/>
          <a:ext cx="33242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7" imgW="1473120" imgH="317160" progId="Equation.DSMT4">
                  <p:embed/>
                </p:oleObj>
              </mc:Choice>
              <mc:Fallback>
                <p:oleObj name="Equation" r:id="rId7" imgW="1473120" imgH="3171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6597" y="2627087"/>
                        <a:ext cx="33242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68742"/>
              </p:ext>
            </p:extLst>
          </p:nvPr>
        </p:nvGraphicFramePr>
        <p:xfrm>
          <a:off x="10433848" y="2745612"/>
          <a:ext cx="1338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3848" y="2745612"/>
                        <a:ext cx="13382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49056" y="1795400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49056" y="2745483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allowed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"/>
          <p:cNvSpPr txBox="1"/>
          <p:nvPr/>
        </p:nvSpPr>
        <p:spPr>
          <a:xfrm>
            <a:off x="449056" y="373025"/>
            <a:ext cx="8294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with Time Relax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65015"/>
              </p:ext>
            </p:extLst>
          </p:nvPr>
        </p:nvGraphicFramePr>
        <p:xfrm>
          <a:off x="1576597" y="4228302"/>
          <a:ext cx="28082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10" imgW="1244520" imgH="317160" progId="Equation.DSMT4">
                  <p:embed/>
                </p:oleObj>
              </mc:Choice>
              <mc:Fallback>
                <p:oleObj name="Equation" r:id="rId10" imgW="1244520" imgH="3171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6597" y="4228302"/>
                        <a:ext cx="2808287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12365"/>
              </p:ext>
            </p:extLst>
          </p:nvPr>
        </p:nvGraphicFramePr>
        <p:xfrm>
          <a:off x="6965160" y="4312440"/>
          <a:ext cx="48069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12" imgW="1777680" imgH="203040" progId="Equation.DSMT4">
                  <p:embed/>
                </p:oleObj>
              </mc:Choice>
              <mc:Fallback>
                <p:oleObj name="Equation" r:id="rId12" imgW="1777680" imgH="2030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65160" y="4312440"/>
                        <a:ext cx="48069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29809"/>
              </p:ext>
            </p:extLst>
          </p:nvPr>
        </p:nvGraphicFramePr>
        <p:xfrm>
          <a:off x="1576597" y="5210618"/>
          <a:ext cx="31242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14" imgW="1384200" imgH="317160" progId="Equation.DSMT4">
                  <p:embed/>
                </p:oleObj>
              </mc:Choice>
              <mc:Fallback>
                <p:oleObj name="Equation" r:id="rId14" imgW="1384200" imgH="3171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76597" y="5210618"/>
                        <a:ext cx="31242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04647"/>
              </p:ext>
            </p:extLst>
          </p:nvPr>
        </p:nvGraphicFramePr>
        <p:xfrm>
          <a:off x="7927185" y="5294755"/>
          <a:ext cx="38449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16" imgW="1422360" imgH="203040" progId="Equation.DSMT4">
                  <p:embed/>
                </p:oleObj>
              </mc:Choice>
              <mc:Fallback>
                <p:oleObj name="Equation" r:id="rId16" imgW="1422360" imgH="2030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27185" y="5294755"/>
                        <a:ext cx="38449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449056" y="4346442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49056" y="5328758"/>
            <a:ext cx="3273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</a:p>
        </p:txBody>
      </p:sp>
      <p:sp>
        <p:nvSpPr>
          <p:cNvPr id="44" name="矩形 43"/>
          <p:cNvSpPr/>
          <p:nvPr/>
        </p:nvSpPr>
        <p:spPr>
          <a:xfrm>
            <a:off x="1576597" y="1224153"/>
            <a:ext cx="3806748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ch manipulator with one route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576597" y="3748774"/>
            <a:ext cx="1766766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w balanced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145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3</a:t>
            </a:fld>
            <a:endParaRPr lang="zh-TW" altLang="en-US" dirty="0"/>
          </a:p>
        </p:txBody>
      </p:sp>
      <p:sp>
        <p:nvSpPr>
          <p:cNvPr id="13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allowed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4"/>
          <p:cNvSpPr txBox="1"/>
          <p:nvPr/>
        </p:nvSpPr>
        <p:spPr>
          <a:xfrm>
            <a:off x="449056" y="373025"/>
            <a:ext cx="8294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with Time Relax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60071"/>
              </p:ext>
            </p:extLst>
          </p:nvPr>
        </p:nvGraphicFramePr>
        <p:xfrm>
          <a:off x="1579384" y="1441450"/>
          <a:ext cx="2894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" name="Equation" r:id="rId4" imgW="1282680" imgH="291960" progId="Equation.DSMT4">
                  <p:embed/>
                </p:oleObj>
              </mc:Choice>
              <mc:Fallback>
                <p:oleObj name="Equation" r:id="rId4" imgW="1282680" imgH="2919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9384" y="1441450"/>
                        <a:ext cx="28940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82329"/>
              </p:ext>
            </p:extLst>
          </p:nvPr>
        </p:nvGraphicFramePr>
        <p:xfrm>
          <a:off x="10433847" y="1372045"/>
          <a:ext cx="1338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8"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3847" y="1372045"/>
                        <a:ext cx="13382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28169"/>
              </p:ext>
            </p:extLst>
          </p:nvPr>
        </p:nvGraphicFramePr>
        <p:xfrm>
          <a:off x="1576597" y="2577263"/>
          <a:ext cx="40116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" name="Equation" r:id="rId8" imgW="1777680" imgH="291960" progId="Equation.DSMT4">
                  <p:embed/>
                </p:oleObj>
              </mc:Choice>
              <mc:Fallback>
                <p:oleObj name="Equation" r:id="rId8" imgW="1777680" imgH="29196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6597" y="2577263"/>
                        <a:ext cx="40116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71878"/>
              </p:ext>
            </p:extLst>
          </p:nvPr>
        </p:nvGraphicFramePr>
        <p:xfrm>
          <a:off x="9197185" y="2452634"/>
          <a:ext cx="2574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0"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97185" y="2452634"/>
                        <a:ext cx="25749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767918"/>
              </p:ext>
            </p:extLst>
          </p:nvPr>
        </p:nvGraphicFramePr>
        <p:xfrm>
          <a:off x="1576597" y="3671292"/>
          <a:ext cx="50990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1" name="Equation" r:id="rId12" imgW="2260440" imgH="317160" progId="Equation.DSMT4">
                  <p:embed/>
                </p:oleObj>
              </mc:Choice>
              <mc:Fallback>
                <p:oleObj name="Equation" r:id="rId12" imgW="2260440" imgH="3171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6597" y="3671292"/>
                        <a:ext cx="509905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49752"/>
              </p:ext>
            </p:extLst>
          </p:nvPr>
        </p:nvGraphicFramePr>
        <p:xfrm>
          <a:off x="9197185" y="3594353"/>
          <a:ext cx="2574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2" name="Equation" r:id="rId14" imgW="952200" imgH="203040" progId="Equation.DSMT4">
                  <p:embed/>
                </p:oleObj>
              </mc:Choice>
              <mc:Fallback>
                <p:oleObj name="Equation" r:id="rId14" imgW="952200" imgH="20304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97185" y="3594353"/>
                        <a:ext cx="25749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49056" y="1429636"/>
            <a:ext cx="470000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49056" y="2427234"/>
            <a:ext cx="470000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49056" y="3611178"/>
            <a:ext cx="470000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576597" y="1022876"/>
            <a:ext cx="2578078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ding time at level 0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576597" y="2124154"/>
            <a:ext cx="1621791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rting time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576597" y="3236144"/>
            <a:ext cx="1516762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ding time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橢圓 27"/>
          <p:cNvSpPr/>
          <p:nvPr/>
        </p:nvSpPr>
        <p:spPr>
          <a:xfrm>
            <a:off x="5319604" y="4767157"/>
            <a:ext cx="537210" cy="537210"/>
          </a:xfrm>
          <a:prstGeom prst="ellips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err="1" smtClean="0">
                <a:solidFill>
                  <a:schemeClr val="bg1">
                    <a:lumMod val="50000"/>
                  </a:schemeClr>
                </a:solidFill>
              </a:rPr>
              <a:t>0</a:t>
            </a:r>
            <a:endParaRPr lang="zh-TW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29" name="直線單箭頭接點 28"/>
          <p:cNvCxnSpPr>
            <a:stCxn id="28" idx="2"/>
            <a:endCxn id="30" idx="7"/>
          </p:cNvCxnSpPr>
          <p:nvPr/>
        </p:nvCxnSpPr>
        <p:spPr>
          <a:xfrm flipH="1">
            <a:off x="2717311" y="5035762"/>
            <a:ext cx="2602293" cy="101423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橢圓 29"/>
          <p:cNvSpPr/>
          <p:nvPr/>
        </p:nvSpPr>
        <p:spPr>
          <a:xfrm>
            <a:off x="2258774" y="5971328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/>
                </a:solidFill>
              </a:rPr>
              <a:t>1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4" name="橢圓 33"/>
          <p:cNvSpPr/>
          <p:nvPr/>
        </p:nvSpPr>
        <p:spPr>
          <a:xfrm>
            <a:off x="6219281" y="5950902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bg1"/>
                </a:solidFill>
              </a:rPr>
              <a:t>2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42" name="橢圓 41"/>
          <p:cNvSpPr/>
          <p:nvPr/>
        </p:nvSpPr>
        <p:spPr>
          <a:xfrm>
            <a:off x="8459107" y="5055044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/>
                </a:solidFill>
              </a:rPr>
              <a:t>3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43" name="直線單箭頭接點 42"/>
          <p:cNvCxnSpPr>
            <a:stCxn id="30" idx="6"/>
            <a:endCxn id="34" idx="2"/>
          </p:cNvCxnSpPr>
          <p:nvPr/>
        </p:nvCxnSpPr>
        <p:spPr>
          <a:xfrm flipV="1">
            <a:off x="2795984" y="6219507"/>
            <a:ext cx="3423297" cy="20426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34" idx="6"/>
            <a:endCxn id="42" idx="3"/>
          </p:cNvCxnSpPr>
          <p:nvPr/>
        </p:nvCxnSpPr>
        <p:spPr>
          <a:xfrm flipV="1">
            <a:off x="6756491" y="5513581"/>
            <a:ext cx="1781289" cy="705926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stCxn id="42" idx="2"/>
            <a:endCxn id="28" idx="6"/>
          </p:cNvCxnSpPr>
          <p:nvPr/>
        </p:nvCxnSpPr>
        <p:spPr>
          <a:xfrm flipH="1" flipV="1">
            <a:off x="5856814" y="5035762"/>
            <a:ext cx="2602293" cy="28788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單箭頭接點 51"/>
          <p:cNvCxnSpPr/>
          <p:nvPr/>
        </p:nvCxnSpPr>
        <p:spPr>
          <a:xfrm flipH="1" flipV="1">
            <a:off x="2622152" y="5760611"/>
            <a:ext cx="218283" cy="38945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物件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58359"/>
              </p:ext>
            </p:extLst>
          </p:nvPr>
        </p:nvGraphicFramePr>
        <p:xfrm>
          <a:off x="2295130" y="5323649"/>
          <a:ext cx="632516" cy="43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Equation" r:id="rId16" imgW="330120" imgH="228600" progId="Equation.DSMT4">
                  <p:embed/>
                </p:oleObj>
              </mc:Choice>
              <mc:Fallback>
                <p:oleObj name="Equation" r:id="rId16" imgW="330120" imgH="2286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95130" y="5323649"/>
                        <a:ext cx="632516" cy="43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59"/>
          <p:cNvCxnSpPr/>
          <p:nvPr/>
        </p:nvCxnSpPr>
        <p:spPr>
          <a:xfrm flipH="1" flipV="1">
            <a:off x="2923353" y="6087745"/>
            <a:ext cx="11416" cy="36728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物件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39686"/>
              </p:ext>
            </p:extLst>
          </p:nvPr>
        </p:nvGraphicFramePr>
        <p:xfrm>
          <a:off x="2953754" y="6254749"/>
          <a:ext cx="582783" cy="41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59" name="物件 5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53754" y="6254749"/>
                        <a:ext cx="582783" cy="418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線單箭頭接點 64"/>
          <p:cNvCxnSpPr/>
          <p:nvPr/>
        </p:nvCxnSpPr>
        <p:spPr>
          <a:xfrm flipH="1" flipV="1">
            <a:off x="6219281" y="6087745"/>
            <a:ext cx="11416" cy="36728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45727"/>
              </p:ext>
            </p:extLst>
          </p:nvPr>
        </p:nvGraphicFramePr>
        <p:xfrm>
          <a:off x="5608638" y="6264275"/>
          <a:ext cx="609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" name="Equation" r:id="rId20" imgW="317160" imgH="228600" progId="Equation.DSMT4">
                  <p:embed/>
                </p:oleObj>
              </mc:Choice>
              <mc:Fallback>
                <p:oleObj name="Equation" r:id="rId20" imgW="317160" imgH="228600" progId="Equation.DSMT4">
                  <p:embed/>
                  <p:pic>
                    <p:nvPicPr>
                      <p:cNvPr id="59" name="物件 5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08638" y="6264275"/>
                        <a:ext cx="6096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線單箭頭接點 66"/>
          <p:cNvCxnSpPr/>
          <p:nvPr/>
        </p:nvCxnSpPr>
        <p:spPr>
          <a:xfrm flipH="1" flipV="1">
            <a:off x="6720512" y="5971328"/>
            <a:ext cx="119393" cy="38963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物件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87542"/>
              </p:ext>
            </p:extLst>
          </p:nvPr>
        </p:nvGraphicFramePr>
        <p:xfrm>
          <a:off x="6830744" y="6199889"/>
          <a:ext cx="608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Equation" r:id="rId22" imgW="330120" imgH="228600" progId="Equation.DSMT4">
                  <p:embed/>
                </p:oleObj>
              </mc:Choice>
              <mc:Fallback>
                <p:oleObj name="Equation" r:id="rId22" imgW="330120" imgH="228600" progId="Equation.DSMT4">
                  <p:embed/>
                  <p:pic>
                    <p:nvPicPr>
                      <p:cNvPr id="62" name="物件 6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30744" y="6199889"/>
                        <a:ext cx="6080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線單箭頭接點 69"/>
          <p:cNvCxnSpPr/>
          <p:nvPr/>
        </p:nvCxnSpPr>
        <p:spPr>
          <a:xfrm flipH="1" flipV="1">
            <a:off x="8410898" y="5411905"/>
            <a:ext cx="206914" cy="26045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物件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77261"/>
              </p:ext>
            </p:extLst>
          </p:nvPr>
        </p:nvGraphicFramePr>
        <p:xfrm>
          <a:off x="8313805" y="5582445"/>
          <a:ext cx="608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Equation" r:id="rId24" imgW="330120" imgH="228600" progId="Equation.DSMT4">
                  <p:embed/>
                </p:oleObj>
              </mc:Choice>
              <mc:Fallback>
                <p:oleObj name="Equation" r:id="rId24" imgW="330120" imgH="228600" progId="Equation.DSMT4">
                  <p:embed/>
                  <p:pic>
                    <p:nvPicPr>
                      <p:cNvPr id="69" name="物件 6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13805" y="5582445"/>
                        <a:ext cx="6080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直線單箭頭接點 76"/>
          <p:cNvCxnSpPr/>
          <p:nvPr/>
        </p:nvCxnSpPr>
        <p:spPr>
          <a:xfrm flipV="1">
            <a:off x="5897549" y="4842190"/>
            <a:ext cx="48209" cy="390621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物件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57025"/>
              </p:ext>
            </p:extLst>
          </p:nvPr>
        </p:nvGraphicFramePr>
        <p:xfrm>
          <a:off x="7929767" y="4760605"/>
          <a:ext cx="608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8" name="Equation" r:id="rId26" imgW="330120" imgH="228600" progId="Equation.DSMT4">
                  <p:embed/>
                </p:oleObj>
              </mc:Choice>
              <mc:Fallback>
                <p:oleObj name="Equation" r:id="rId26" imgW="330120" imgH="228600" progId="Equation.DSMT4">
                  <p:embed/>
                  <p:pic>
                    <p:nvPicPr>
                      <p:cNvPr id="69" name="物件 6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29767" y="4760605"/>
                        <a:ext cx="6080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物件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90670"/>
              </p:ext>
            </p:extLst>
          </p:nvPr>
        </p:nvGraphicFramePr>
        <p:xfrm>
          <a:off x="5969863" y="4592320"/>
          <a:ext cx="608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" name="Equation" r:id="rId28" imgW="330120" imgH="228600" progId="Equation.DSMT4">
                  <p:embed/>
                </p:oleObj>
              </mc:Choice>
              <mc:Fallback>
                <p:oleObj name="Equation" r:id="rId28" imgW="330120" imgH="228600" progId="Equation.DSMT4">
                  <p:embed/>
                  <p:pic>
                    <p:nvPicPr>
                      <p:cNvPr id="76" name="物件 7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69863" y="4592320"/>
                        <a:ext cx="6080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直線單箭頭接點 80"/>
          <p:cNvCxnSpPr/>
          <p:nvPr/>
        </p:nvCxnSpPr>
        <p:spPr>
          <a:xfrm flipV="1">
            <a:off x="8358402" y="5079361"/>
            <a:ext cx="48209" cy="390621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物件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96100"/>
              </p:ext>
            </p:extLst>
          </p:nvPr>
        </p:nvGraphicFramePr>
        <p:xfrm>
          <a:off x="4021138" y="5185100"/>
          <a:ext cx="255929" cy="32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Equation" r:id="rId30" imgW="190440" imgH="241200" progId="Equation.DSMT4">
                  <p:embed/>
                </p:oleObj>
              </mc:Choice>
              <mc:Fallback>
                <p:oleObj name="Equation" r:id="rId30" imgW="190440" imgH="241200" progId="Equation.DSMT4">
                  <p:embed/>
                  <p:pic>
                    <p:nvPicPr>
                      <p:cNvPr id="80" name="物件 7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21138" y="5185100"/>
                        <a:ext cx="255929" cy="32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物件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72971"/>
              </p:ext>
            </p:extLst>
          </p:nvPr>
        </p:nvGraphicFramePr>
        <p:xfrm>
          <a:off x="4345433" y="5922055"/>
          <a:ext cx="255929" cy="32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" name="Equation" r:id="rId32" imgW="190440" imgH="241200" progId="Equation.DSMT4">
                  <p:embed/>
                </p:oleObj>
              </mc:Choice>
              <mc:Fallback>
                <p:oleObj name="Equation" r:id="rId32" imgW="190440" imgH="241200" progId="Equation.DSMT4">
                  <p:embed/>
                  <p:pic>
                    <p:nvPicPr>
                      <p:cNvPr id="82" name="物件 8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45433" y="5922055"/>
                        <a:ext cx="255929" cy="32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物件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86396"/>
              </p:ext>
            </p:extLst>
          </p:nvPr>
        </p:nvGraphicFramePr>
        <p:xfrm>
          <a:off x="7296298" y="5589369"/>
          <a:ext cx="255929" cy="32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2" name="Equation" r:id="rId34" imgW="190440" imgH="241200" progId="Equation.DSMT4">
                  <p:embed/>
                </p:oleObj>
              </mc:Choice>
              <mc:Fallback>
                <p:oleObj name="Equation" r:id="rId34" imgW="190440" imgH="241200" progId="Equation.DSMT4">
                  <p:embed/>
                  <p:pic>
                    <p:nvPicPr>
                      <p:cNvPr id="83" name="物件 8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96298" y="5589369"/>
                        <a:ext cx="255929" cy="32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物件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70293"/>
              </p:ext>
            </p:extLst>
          </p:nvPr>
        </p:nvGraphicFramePr>
        <p:xfrm>
          <a:off x="6952776" y="4835732"/>
          <a:ext cx="255929" cy="32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3" name="Equation" r:id="rId36" imgW="190440" imgH="241200" progId="Equation.DSMT4">
                  <p:embed/>
                </p:oleObj>
              </mc:Choice>
              <mc:Fallback>
                <p:oleObj name="Equation" r:id="rId36" imgW="190440" imgH="241200" progId="Equation.DSMT4">
                  <p:embed/>
                  <p:pic>
                    <p:nvPicPr>
                      <p:cNvPr id="84" name="物件 8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952776" y="4835732"/>
                        <a:ext cx="255929" cy="32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物件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53241"/>
              </p:ext>
            </p:extLst>
          </p:nvPr>
        </p:nvGraphicFramePr>
        <p:xfrm>
          <a:off x="2009646" y="6110417"/>
          <a:ext cx="255929" cy="32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4" name="Equation" r:id="rId38" imgW="190440" imgH="241200" progId="Equation.DSMT4">
                  <p:embed/>
                </p:oleObj>
              </mc:Choice>
              <mc:Fallback>
                <p:oleObj name="Equation" r:id="rId38" imgW="190440" imgH="241200" progId="Equation.DSMT4">
                  <p:embed/>
                  <p:pic>
                    <p:nvPicPr>
                      <p:cNvPr id="82" name="物件 8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009646" y="6110417"/>
                        <a:ext cx="255929" cy="32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物件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2273"/>
              </p:ext>
            </p:extLst>
          </p:nvPr>
        </p:nvGraphicFramePr>
        <p:xfrm>
          <a:off x="6286500" y="5600700"/>
          <a:ext cx="2905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5" name="Equation" r:id="rId40" imgW="215640" imgH="241200" progId="Equation.DSMT4">
                  <p:embed/>
                </p:oleObj>
              </mc:Choice>
              <mc:Fallback>
                <p:oleObj name="Equation" r:id="rId40" imgW="215640" imgH="241200" progId="Equation.DSMT4">
                  <p:embed/>
                  <p:pic>
                    <p:nvPicPr>
                      <p:cNvPr id="86" name="物件 85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286500" y="5600700"/>
                        <a:ext cx="29051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物件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49609"/>
              </p:ext>
            </p:extLst>
          </p:nvPr>
        </p:nvGraphicFramePr>
        <p:xfrm>
          <a:off x="9023350" y="5049838"/>
          <a:ext cx="273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6" name="Equation" r:id="rId42" imgW="203040" imgH="241200" progId="Equation.DSMT4">
                  <p:embed/>
                </p:oleObj>
              </mc:Choice>
              <mc:Fallback>
                <p:oleObj name="Equation" r:id="rId42" imgW="203040" imgH="241200" progId="Equation.DSMT4">
                  <p:embed/>
                  <p:pic>
                    <p:nvPicPr>
                      <p:cNvPr id="87" name="物件 86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023350" y="5049838"/>
                        <a:ext cx="2730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34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4</a:t>
            </a:fld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22987"/>
              </p:ext>
            </p:extLst>
          </p:nvPr>
        </p:nvGraphicFramePr>
        <p:xfrm>
          <a:off x="1576597" y="1605550"/>
          <a:ext cx="40989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2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6597" y="1605550"/>
                        <a:ext cx="409892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18129"/>
              </p:ext>
            </p:extLst>
          </p:nvPr>
        </p:nvGraphicFramePr>
        <p:xfrm>
          <a:off x="8373273" y="1573814"/>
          <a:ext cx="33988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3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73273" y="1573814"/>
                        <a:ext cx="339883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allowed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4"/>
          <p:cNvSpPr txBox="1"/>
          <p:nvPr/>
        </p:nvSpPr>
        <p:spPr>
          <a:xfrm>
            <a:off x="449056" y="373025"/>
            <a:ext cx="8294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with Time Relax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49056" y="1486076"/>
            <a:ext cx="470000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576597" y="1140068"/>
            <a:ext cx="2617961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ether time crossed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橢圓 28"/>
          <p:cNvSpPr/>
          <p:nvPr/>
        </p:nvSpPr>
        <p:spPr>
          <a:xfrm>
            <a:off x="919056" y="3468349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7F7F7F"/>
              </a:solidFill>
            </a:endParaRPr>
          </a:p>
        </p:txBody>
      </p:sp>
      <p:cxnSp>
        <p:nvCxnSpPr>
          <p:cNvPr id="30" name="直線單箭頭接點 29"/>
          <p:cNvCxnSpPr>
            <a:stCxn id="29" idx="6"/>
            <a:endCxn id="31" idx="2"/>
          </p:cNvCxnSpPr>
          <p:nvPr/>
        </p:nvCxnSpPr>
        <p:spPr>
          <a:xfrm>
            <a:off x="1456266" y="3736954"/>
            <a:ext cx="1682138" cy="1906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橢圓 30"/>
          <p:cNvSpPr/>
          <p:nvPr/>
        </p:nvSpPr>
        <p:spPr>
          <a:xfrm>
            <a:off x="3138404" y="3487409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5" name="橢圓 34"/>
          <p:cNvSpPr/>
          <p:nvPr/>
        </p:nvSpPr>
        <p:spPr>
          <a:xfrm>
            <a:off x="2292965" y="3981443"/>
            <a:ext cx="537210" cy="537210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36" name="直線單箭頭接點 35"/>
          <p:cNvCxnSpPr>
            <a:stCxn id="35" idx="6"/>
            <a:endCxn id="37" idx="2"/>
          </p:cNvCxnSpPr>
          <p:nvPr/>
        </p:nvCxnSpPr>
        <p:spPr>
          <a:xfrm>
            <a:off x="2830175" y="4250048"/>
            <a:ext cx="1687359" cy="1906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橢圓 36"/>
          <p:cNvSpPr/>
          <p:nvPr/>
        </p:nvSpPr>
        <p:spPr>
          <a:xfrm>
            <a:off x="4517534" y="4000503"/>
            <a:ext cx="537210" cy="537210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89624"/>
              </p:ext>
            </p:extLst>
          </p:nvPr>
        </p:nvGraphicFramePr>
        <p:xfrm>
          <a:off x="3138404" y="3040614"/>
          <a:ext cx="603394" cy="45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4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8404" y="3040614"/>
                        <a:ext cx="603394" cy="45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84394"/>
              </p:ext>
            </p:extLst>
          </p:nvPr>
        </p:nvGraphicFramePr>
        <p:xfrm>
          <a:off x="934064" y="3040614"/>
          <a:ext cx="578369" cy="45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5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4064" y="3040614"/>
                        <a:ext cx="578369" cy="45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66057"/>
              </p:ext>
            </p:extLst>
          </p:nvPr>
        </p:nvGraphicFramePr>
        <p:xfrm>
          <a:off x="4566615" y="4476981"/>
          <a:ext cx="677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6"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6615" y="4476981"/>
                        <a:ext cx="67786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20250"/>
              </p:ext>
            </p:extLst>
          </p:nvPr>
        </p:nvGraphicFramePr>
        <p:xfrm>
          <a:off x="2274164" y="4476981"/>
          <a:ext cx="6778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7"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39" name="物件 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4164" y="4476981"/>
                        <a:ext cx="6778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橢圓 45"/>
          <p:cNvSpPr/>
          <p:nvPr/>
        </p:nvSpPr>
        <p:spPr>
          <a:xfrm>
            <a:off x="6669333" y="3468349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47" name="直線單箭頭接點 46"/>
          <p:cNvCxnSpPr>
            <a:stCxn id="46" idx="6"/>
            <a:endCxn id="48" idx="2"/>
          </p:cNvCxnSpPr>
          <p:nvPr/>
        </p:nvCxnSpPr>
        <p:spPr>
          <a:xfrm>
            <a:off x="7206543" y="3736954"/>
            <a:ext cx="1210604" cy="1906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橢圓 47"/>
          <p:cNvSpPr/>
          <p:nvPr/>
        </p:nvSpPr>
        <p:spPr>
          <a:xfrm>
            <a:off x="8417147" y="3487409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49" name="橢圓 48"/>
          <p:cNvSpPr/>
          <p:nvPr/>
        </p:nvSpPr>
        <p:spPr>
          <a:xfrm>
            <a:off x="8888681" y="3981443"/>
            <a:ext cx="537210" cy="537210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50" name="直線單箭頭接點 49"/>
          <p:cNvCxnSpPr>
            <a:stCxn id="49" idx="6"/>
            <a:endCxn id="51" idx="2"/>
          </p:cNvCxnSpPr>
          <p:nvPr/>
        </p:nvCxnSpPr>
        <p:spPr>
          <a:xfrm>
            <a:off x="9425891" y="4250048"/>
            <a:ext cx="1324520" cy="1906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橢圓 50"/>
          <p:cNvSpPr/>
          <p:nvPr/>
        </p:nvSpPr>
        <p:spPr>
          <a:xfrm>
            <a:off x="10750411" y="4000503"/>
            <a:ext cx="537210" cy="537210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52" name="物件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97247"/>
              </p:ext>
            </p:extLst>
          </p:nvPr>
        </p:nvGraphicFramePr>
        <p:xfrm>
          <a:off x="8417147" y="3040614"/>
          <a:ext cx="603394" cy="45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8" name="Equation" r:id="rId15" imgW="304560" imgH="228600" progId="Equation.DSMT4">
                  <p:embed/>
                </p:oleObj>
              </mc:Choice>
              <mc:Fallback>
                <p:oleObj name="Equation" r:id="rId15" imgW="304560" imgH="22860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7147" y="3040614"/>
                        <a:ext cx="603394" cy="45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物件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92149"/>
              </p:ext>
            </p:extLst>
          </p:nvPr>
        </p:nvGraphicFramePr>
        <p:xfrm>
          <a:off x="6684341" y="3040614"/>
          <a:ext cx="578369" cy="45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9" name="Equation" r:id="rId16" imgW="291960" imgH="228600" progId="Equation.DSMT4">
                  <p:embed/>
                </p:oleObj>
              </mc:Choice>
              <mc:Fallback>
                <p:oleObj name="Equation" r:id="rId16" imgW="291960" imgH="228600" progId="Equation.DSMT4">
                  <p:embed/>
                  <p:pic>
                    <p:nvPicPr>
                      <p:cNvPr id="39" name="物件 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84341" y="3040614"/>
                        <a:ext cx="578369" cy="45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物件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91798"/>
              </p:ext>
            </p:extLst>
          </p:nvPr>
        </p:nvGraphicFramePr>
        <p:xfrm>
          <a:off x="10799492" y="4476981"/>
          <a:ext cx="677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0" name="Equation" r:id="rId17" imgW="342720" imgH="228600" progId="Equation.DSMT4">
                  <p:embed/>
                </p:oleObj>
              </mc:Choice>
              <mc:Fallback>
                <p:oleObj name="Equation" r:id="rId17" imgW="342720" imgH="228600" progId="Equation.DSMT4">
                  <p:embed/>
                  <p:pic>
                    <p:nvPicPr>
                      <p:cNvPr id="40" name="物件 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99492" y="4476981"/>
                        <a:ext cx="67786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物件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09344"/>
              </p:ext>
            </p:extLst>
          </p:nvPr>
        </p:nvGraphicFramePr>
        <p:xfrm>
          <a:off x="8869880" y="4476981"/>
          <a:ext cx="6778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" name="Equation" r:id="rId18" imgW="342720" imgH="228600" progId="Equation.DSMT4">
                  <p:embed/>
                </p:oleObj>
              </mc:Choice>
              <mc:Fallback>
                <p:oleObj name="Equation" r:id="rId18" imgW="342720" imgH="228600" progId="Equation.DSMT4">
                  <p:embed/>
                  <p:pic>
                    <p:nvPicPr>
                      <p:cNvPr id="41" name="物件 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69880" y="4476981"/>
                        <a:ext cx="6778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物件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425710"/>
              </p:ext>
            </p:extLst>
          </p:nvPr>
        </p:nvGraphicFramePr>
        <p:xfrm>
          <a:off x="734829" y="5152690"/>
          <a:ext cx="1095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" name="Equation" r:id="rId19" imgW="571320" imgH="215640" progId="Equation.DSMT4">
                  <p:embed/>
                </p:oleObj>
              </mc:Choice>
              <mc:Fallback>
                <p:oleObj name="Equation" r:id="rId19" imgW="571320" imgH="2156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4829" y="5152690"/>
                        <a:ext cx="10953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圓角矩形 59"/>
          <p:cNvSpPr/>
          <p:nvPr/>
        </p:nvSpPr>
        <p:spPr>
          <a:xfrm>
            <a:off x="526939" y="2854961"/>
            <a:ext cx="5097784" cy="2190519"/>
          </a:xfrm>
          <a:prstGeom prst="round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圓角矩形 60"/>
          <p:cNvSpPr/>
          <p:nvPr/>
        </p:nvSpPr>
        <p:spPr>
          <a:xfrm>
            <a:off x="6379570" y="2854961"/>
            <a:ext cx="5228229" cy="2190519"/>
          </a:xfrm>
          <a:prstGeom prst="round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63" name="物件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88963"/>
              </p:ext>
            </p:extLst>
          </p:nvPr>
        </p:nvGraphicFramePr>
        <p:xfrm>
          <a:off x="6623930" y="5140783"/>
          <a:ext cx="11652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"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59" name="物件 5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23930" y="5140783"/>
                        <a:ext cx="116522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82354"/>
              </p:ext>
            </p:extLst>
          </p:nvPr>
        </p:nvGraphicFramePr>
        <p:xfrm>
          <a:off x="2954338" y="5114925"/>
          <a:ext cx="2435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" name="Equation" r:id="rId23" imgW="1079280" imgH="228600" progId="Equation.DSMT4">
                  <p:embed/>
                </p:oleObj>
              </mc:Choice>
              <mc:Fallback>
                <p:oleObj name="Equation" r:id="rId23" imgW="1079280" imgH="2286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54338" y="5114925"/>
                        <a:ext cx="24352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物件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67634"/>
              </p:ext>
            </p:extLst>
          </p:nvPr>
        </p:nvGraphicFramePr>
        <p:xfrm>
          <a:off x="8743950" y="5100638"/>
          <a:ext cx="28654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" name="Equation" r:id="rId25" imgW="1269720" imgH="228600" progId="Equation.DSMT4">
                  <p:embed/>
                </p:oleObj>
              </mc:Choice>
              <mc:Fallback>
                <p:oleObj name="Equation" r:id="rId25" imgW="1269720" imgH="228600" progId="Equation.DSMT4">
                  <p:embed/>
                  <p:pic>
                    <p:nvPicPr>
                      <p:cNvPr id="64" name="物件 6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43950" y="5100638"/>
                        <a:ext cx="286543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19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5</a:t>
            </a:fld>
            <a:endParaRPr lang="zh-TW" altLang="en-US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13102"/>
              </p:ext>
            </p:extLst>
          </p:nvPr>
        </p:nvGraphicFramePr>
        <p:xfrm>
          <a:off x="1576597" y="1563688"/>
          <a:ext cx="57896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Equation" r:id="rId3" imgW="2565360" imgH="317160" progId="Equation.DSMT4">
                  <p:embed/>
                </p:oleObj>
              </mc:Choice>
              <mc:Fallback>
                <p:oleObj name="Equation" r:id="rId3" imgW="2565360" imgH="31716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6597" y="1563688"/>
                        <a:ext cx="5789612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161226"/>
              </p:ext>
            </p:extLst>
          </p:nvPr>
        </p:nvGraphicFramePr>
        <p:xfrm>
          <a:off x="7605713" y="1452563"/>
          <a:ext cx="43576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5713" y="1452563"/>
                        <a:ext cx="435768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Desig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allowed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4"/>
          <p:cNvSpPr txBox="1"/>
          <p:nvPr/>
        </p:nvSpPr>
        <p:spPr>
          <a:xfrm>
            <a:off x="449056" y="373025"/>
            <a:ext cx="8294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with Time Relax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49056" y="1486076"/>
            <a:ext cx="470000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endParaRPr lang="en-US" altLang="zh-TW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576597" y="1140068"/>
            <a:ext cx="2617961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ether time crossed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1" name="物件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8612"/>
              </p:ext>
            </p:extLst>
          </p:nvPr>
        </p:nvGraphicFramePr>
        <p:xfrm>
          <a:off x="1435238" y="6049402"/>
          <a:ext cx="1218739" cy="45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7" imgW="571320" imgH="215640" progId="Equation.DSMT4">
                  <p:embed/>
                </p:oleObj>
              </mc:Choice>
              <mc:Fallback>
                <p:oleObj name="Equation" r:id="rId7" imgW="571320" imgH="215640" progId="Equation.DSMT4">
                  <p:embed/>
                  <p:pic>
                    <p:nvPicPr>
                      <p:cNvPr id="59" name="物件 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5238" y="6049402"/>
                        <a:ext cx="1218739" cy="45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物件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41826"/>
              </p:ext>
            </p:extLst>
          </p:nvPr>
        </p:nvGraphicFramePr>
        <p:xfrm>
          <a:off x="5464568" y="6049402"/>
          <a:ext cx="13001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81" name="物件 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4568" y="6049402"/>
                        <a:ext cx="13001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群組 17"/>
          <p:cNvGrpSpPr/>
          <p:nvPr/>
        </p:nvGrpSpPr>
        <p:grpSpPr>
          <a:xfrm>
            <a:off x="177801" y="2685648"/>
            <a:ext cx="3733612" cy="3194451"/>
            <a:chOff x="177801" y="2482448"/>
            <a:chExt cx="3733612" cy="3194451"/>
          </a:xfrm>
        </p:grpSpPr>
        <p:sp>
          <p:nvSpPr>
            <p:cNvPr id="44" name="橢圓 43"/>
            <p:cNvSpPr/>
            <p:nvPr/>
          </p:nvSpPr>
          <p:spPr>
            <a:xfrm>
              <a:off x="917442" y="2766688"/>
              <a:ext cx="537210" cy="53721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i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45" name="直線單箭頭接點 44"/>
            <p:cNvCxnSpPr>
              <a:stCxn id="44" idx="5"/>
              <a:endCxn id="56" idx="1"/>
            </p:cNvCxnSpPr>
            <p:nvPr/>
          </p:nvCxnSpPr>
          <p:spPr>
            <a:xfrm>
              <a:off x="1375979" y="3225225"/>
              <a:ext cx="1485372" cy="1349627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橢圓 55"/>
            <p:cNvSpPr/>
            <p:nvPr/>
          </p:nvSpPr>
          <p:spPr>
            <a:xfrm>
              <a:off x="2782678" y="4496179"/>
              <a:ext cx="537210" cy="53721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j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57" name="橢圓 56"/>
            <p:cNvSpPr/>
            <p:nvPr/>
          </p:nvSpPr>
          <p:spPr>
            <a:xfrm>
              <a:off x="2713854" y="2863161"/>
              <a:ext cx="537210" cy="537210"/>
            </a:xfrm>
            <a:prstGeom prst="ellipse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>
                      <a:lumMod val="50000"/>
                    </a:schemeClr>
                  </a:solidFill>
                </a:rPr>
                <a:t>i</a:t>
              </a:r>
              <a:r>
                <a:rPr lang="en-US" altLang="zh-TW" sz="2400" dirty="0" smtClean="0">
                  <a:solidFill>
                    <a:schemeClr val="bg1">
                      <a:lumMod val="50000"/>
                    </a:schemeClr>
                  </a:solidFill>
                </a:rPr>
                <a:t>'</a:t>
              </a:r>
              <a:endParaRPr lang="zh-TW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8" name="橢圓 57"/>
            <p:cNvSpPr/>
            <p:nvPr/>
          </p:nvSpPr>
          <p:spPr>
            <a:xfrm>
              <a:off x="449056" y="4268661"/>
              <a:ext cx="537210" cy="537210"/>
            </a:xfrm>
            <a:prstGeom prst="ellipse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bg1">
                      <a:lumMod val="50000"/>
                    </a:schemeClr>
                  </a:solidFill>
                </a:rPr>
                <a:t>j</a:t>
              </a:r>
              <a:r>
                <a:rPr lang="en-US" altLang="zh-TW" sz="2400" dirty="0" smtClean="0">
                  <a:solidFill>
                    <a:schemeClr val="bg1">
                      <a:lumMod val="50000"/>
                    </a:schemeClr>
                  </a:solidFill>
                </a:rPr>
                <a:t>'</a:t>
              </a:r>
              <a:endParaRPr lang="zh-TW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62" name="直線單箭頭接點 61"/>
            <p:cNvCxnSpPr>
              <a:stCxn id="57" idx="3"/>
              <a:endCxn id="58" idx="6"/>
            </p:cNvCxnSpPr>
            <p:nvPr/>
          </p:nvCxnSpPr>
          <p:spPr>
            <a:xfrm flipH="1">
              <a:off x="986266" y="3321698"/>
              <a:ext cx="1806261" cy="1215568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物件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12509"/>
                </p:ext>
              </p:extLst>
            </p:nvPr>
          </p:nvGraphicFramePr>
          <p:xfrm>
            <a:off x="2540012" y="5129641"/>
            <a:ext cx="916932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4" name="Equation" r:id="rId11" imgW="647640" imgH="228600" progId="Equation.DSMT4">
                    <p:embed/>
                  </p:oleObj>
                </mc:Choice>
                <mc:Fallback>
                  <p:oleObj name="Equation" r:id="rId11" imgW="647640" imgH="228600" progId="Equation.DSMT4">
                    <p:embed/>
                    <p:pic>
                      <p:nvPicPr>
                        <p:cNvPr id="38" name="物件 3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40012" y="5129641"/>
                          <a:ext cx="916932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物件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508242"/>
                </p:ext>
              </p:extLst>
            </p:nvPr>
          </p:nvGraphicFramePr>
          <p:xfrm>
            <a:off x="708803" y="3303783"/>
            <a:ext cx="797143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5" name="Equation" r:id="rId13" imgW="558720" imgH="228600" progId="Equation.DSMT4">
                    <p:embed/>
                  </p:oleObj>
                </mc:Choice>
                <mc:Fallback>
                  <p:oleObj name="Equation" r:id="rId13" imgW="558720" imgH="228600" progId="Equation.DSMT4">
                    <p:embed/>
                    <p:pic>
                      <p:nvPicPr>
                        <p:cNvPr id="39" name="物件 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8803" y="3303783"/>
                          <a:ext cx="797143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物件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325814"/>
                </p:ext>
              </p:extLst>
            </p:nvPr>
          </p:nvGraphicFramePr>
          <p:xfrm>
            <a:off x="700568" y="4786792"/>
            <a:ext cx="866203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6" name="Equation" r:id="rId15" imgW="609480" imgH="228600" progId="Equation.DSMT4">
                    <p:embed/>
                  </p:oleObj>
                </mc:Choice>
                <mc:Fallback>
                  <p:oleObj name="Equation" r:id="rId15" imgW="609480" imgH="228600" progId="Equation.DSMT4">
                    <p:embed/>
                    <p:pic>
                      <p:nvPicPr>
                        <p:cNvPr id="40" name="物件 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00568" y="4786792"/>
                          <a:ext cx="866203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物件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304275"/>
                </p:ext>
              </p:extLst>
            </p:nvPr>
          </p:nvGraphicFramePr>
          <p:xfrm>
            <a:off x="2792527" y="3389338"/>
            <a:ext cx="867525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7" name="Equation" r:id="rId17" imgW="609480" imgH="228600" progId="Equation.DSMT4">
                    <p:embed/>
                  </p:oleObj>
                </mc:Choice>
                <mc:Fallback>
                  <p:oleObj name="Equation" r:id="rId17" imgW="609480" imgH="228600" progId="Equation.DSMT4">
                    <p:embed/>
                    <p:pic>
                      <p:nvPicPr>
                        <p:cNvPr id="41" name="物件 4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92527" y="3389338"/>
                          <a:ext cx="867525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圓角矩形 82"/>
            <p:cNvSpPr/>
            <p:nvPr/>
          </p:nvSpPr>
          <p:spPr>
            <a:xfrm>
              <a:off x="177801" y="2482448"/>
              <a:ext cx="3733612" cy="3194451"/>
            </a:xfrm>
            <a:prstGeom prst="roundRect">
              <a:avLst/>
            </a:prstGeom>
            <a:noFill/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</p:grpSp>
      <p:grpSp>
        <p:nvGrpSpPr>
          <p:cNvPr id="19" name="群組 18"/>
          <p:cNvGrpSpPr/>
          <p:nvPr/>
        </p:nvGrpSpPr>
        <p:grpSpPr>
          <a:xfrm>
            <a:off x="4247843" y="2685647"/>
            <a:ext cx="3733612" cy="3194451"/>
            <a:chOff x="4247843" y="2482447"/>
            <a:chExt cx="3733612" cy="3194451"/>
          </a:xfrm>
        </p:grpSpPr>
        <p:sp>
          <p:nvSpPr>
            <p:cNvPr id="71" name="橢圓 70"/>
            <p:cNvSpPr/>
            <p:nvPr/>
          </p:nvSpPr>
          <p:spPr>
            <a:xfrm>
              <a:off x="4990858" y="2806843"/>
              <a:ext cx="537210" cy="53721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i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72" name="直線單箭頭接點 71"/>
            <p:cNvCxnSpPr>
              <a:stCxn id="71" idx="5"/>
              <a:endCxn id="73" idx="1"/>
            </p:cNvCxnSpPr>
            <p:nvPr/>
          </p:nvCxnSpPr>
          <p:spPr>
            <a:xfrm>
              <a:off x="5449395" y="3265380"/>
              <a:ext cx="1485372" cy="1349627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橢圓 72"/>
            <p:cNvSpPr/>
            <p:nvPr/>
          </p:nvSpPr>
          <p:spPr>
            <a:xfrm>
              <a:off x="6856094" y="4536334"/>
              <a:ext cx="537210" cy="53721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j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74" name="橢圓 73"/>
            <p:cNvSpPr/>
            <p:nvPr/>
          </p:nvSpPr>
          <p:spPr>
            <a:xfrm>
              <a:off x="6787270" y="2903316"/>
              <a:ext cx="537210" cy="537210"/>
            </a:xfrm>
            <a:prstGeom prst="ellipse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>
                      <a:lumMod val="50000"/>
                    </a:schemeClr>
                  </a:solidFill>
                </a:rPr>
                <a:t>i</a:t>
              </a:r>
              <a:r>
                <a:rPr lang="en-US" altLang="zh-TW" sz="2400" dirty="0" smtClean="0">
                  <a:solidFill>
                    <a:schemeClr val="bg1">
                      <a:lumMod val="50000"/>
                    </a:schemeClr>
                  </a:solidFill>
                </a:rPr>
                <a:t>'</a:t>
              </a:r>
              <a:endParaRPr lang="zh-TW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75" name="橢圓 74"/>
            <p:cNvSpPr/>
            <p:nvPr/>
          </p:nvSpPr>
          <p:spPr>
            <a:xfrm>
              <a:off x="4522472" y="4308816"/>
              <a:ext cx="537210" cy="537210"/>
            </a:xfrm>
            <a:prstGeom prst="ellipse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bg1">
                      <a:lumMod val="50000"/>
                    </a:schemeClr>
                  </a:solidFill>
                </a:rPr>
                <a:t>j</a:t>
              </a:r>
              <a:r>
                <a:rPr lang="en-US" altLang="zh-TW" sz="2400" dirty="0" smtClean="0">
                  <a:solidFill>
                    <a:schemeClr val="bg1">
                      <a:lumMod val="50000"/>
                    </a:schemeClr>
                  </a:solidFill>
                </a:rPr>
                <a:t>'</a:t>
              </a:r>
              <a:endParaRPr lang="zh-TW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76" name="直線單箭頭接點 75"/>
            <p:cNvCxnSpPr>
              <a:stCxn id="74" idx="3"/>
              <a:endCxn id="75" idx="6"/>
            </p:cNvCxnSpPr>
            <p:nvPr/>
          </p:nvCxnSpPr>
          <p:spPr>
            <a:xfrm flipH="1">
              <a:off x="5059682" y="3361853"/>
              <a:ext cx="1806261" cy="1215568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物件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807162"/>
                </p:ext>
              </p:extLst>
            </p:nvPr>
          </p:nvGraphicFramePr>
          <p:xfrm>
            <a:off x="6613428" y="5169796"/>
            <a:ext cx="916932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" name="Equation" r:id="rId19" imgW="647640" imgH="228600" progId="Equation.DSMT4">
                    <p:embed/>
                  </p:oleObj>
                </mc:Choice>
                <mc:Fallback>
                  <p:oleObj name="Equation" r:id="rId19" imgW="647640" imgH="228600" progId="Equation.DSMT4">
                    <p:embed/>
                    <p:pic>
                      <p:nvPicPr>
                        <p:cNvPr id="66" name="物件 6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13428" y="5169796"/>
                          <a:ext cx="916932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物件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592540"/>
                </p:ext>
              </p:extLst>
            </p:nvPr>
          </p:nvGraphicFramePr>
          <p:xfrm>
            <a:off x="4773613" y="3343275"/>
            <a:ext cx="81597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9" name="Equation" r:id="rId20" imgW="571320" imgH="228600" progId="Equation.DSMT4">
                    <p:embed/>
                  </p:oleObj>
                </mc:Choice>
                <mc:Fallback>
                  <p:oleObj name="Equation" r:id="rId20" imgW="571320" imgH="228600" progId="Equation.DSMT4">
                    <p:embed/>
                    <p:pic>
                      <p:nvPicPr>
                        <p:cNvPr id="67" name="物件 6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773613" y="3343275"/>
                          <a:ext cx="815975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物件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087395"/>
                </p:ext>
              </p:extLst>
            </p:nvPr>
          </p:nvGraphicFramePr>
          <p:xfrm>
            <a:off x="4773984" y="4826947"/>
            <a:ext cx="866203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0" name="Equation" r:id="rId22" imgW="609480" imgH="228600" progId="Equation.DSMT4">
                    <p:embed/>
                  </p:oleObj>
                </mc:Choice>
                <mc:Fallback>
                  <p:oleObj name="Equation" r:id="rId22" imgW="609480" imgH="228600" progId="Equation.DSMT4">
                    <p:embed/>
                    <p:pic>
                      <p:nvPicPr>
                        <p:cNvPr id="68" name="物件 6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73984" y="4826947"/>
                          <a:ext cx="866203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物件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108532"/>
                </p:ext>
              </p:extLst>
            </p:nvPr>
          </p:nvGraphicFramePr>
          <p:xfrm>
            <a:off x="6865943" y="3429493"/>
            <a:ext cx="867525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1" name="Equation" r:id="rId24" imgW="609480" imgH="228600" progId="Equation.DSMT4">
                    <p:embed/>
                  </p:oleObj>
                </mc:Choice>
                <mc:Fallback>
                  <p:oleObj name="Equation" r:id="rId24" imgW="609480" imgH="228600" progId="Equation.DSMT4">
                    <p:embed/>
                    <p:pic>
                      <p:nvPicPr>
                        <p:cNvPr id="69" name="物件 6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5943" y="3429493"/>
                          <a:ext cx="867525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圓角矩形 84"/>
            <p:cNvSpPr/>
            <p:nvPr/>
          </p:nvSpPr>
          <p:spPr>
            <a:xfrm>
              <a:off x="4247843" y="2482447"/>
              <a:ext cx="3733612" cy="3194451"/>
            </a:xfrm>
            <a:prstGeom prst="roundRect">
              <a:avLst/>
            </a:prstGeom>
            <a:noFill/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</p:grpSp>
      <p:sp>
        <p:nvSpPr>
          <p:cNvPr id="87" name="橢圓 86"/>
          <p:cNvSpPr/>
          <p:nvPr/>
        </p:nvSpPr>
        <p:spPr>
          <a:xfrm>
            <a:off x="8669937" y="3217328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err="1" smtClean="0">
                <a:solidFill>
                  <a:schemeClr val="bg1"/>
                </a:solidFill>
              </a:rPr>
              <a:t>i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88" name="直線單箭頭接點 87"/>
          <p:cNvCxnSpPr>
            <a:stCxn id="87" idx="6"/>
            <a:endCxn id="89" idx="2"/>
          </p:cNvCxnSpPr>
          <p:nvPr/>
        </p:nvCxnSpPr>
        <p:spPr>
          <a:xfrm>
            <a:off x="9207147" y="3485933"/>
            <a:ext cx="1727793" cy="33748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橢圓 88"/>
          <p:cNvSpPr/>
          <p:nvPr/>
        </p:nvSpPr>
        <p:spPr>
          <a:xfrm>
            <a:off x="10934940" y="3554808"/>
            <a:ext cx="537210" cy="53721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bg1"/>
                </a:solidFill>
              </a:rPr>
              <a:t>j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0" name="橢圓 89"/>
          <p:cNvSpPr/>
          <p:nvPr/>
        </p:nvSpPr>
        <p:spPr>
          <a:xfrm>
            <a:off x="10934940" y="4466214"/>
            <a:ext cx="537210" cy="537210"/>
          </a:xfrm>
          <a:prstGeom prst="ellipse">
            <a:avLst/>
          </a:pr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err="1" smtClean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'</a:t>
            </a:r>
            <a:endParaRPr lang="zh-TW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1" name="橢圓 90"/>
          <p:cNvSpPr/>
          <p:nvPr/>
        </p:nvSpPr>
        <p:spPr>
          <a:xfrm>
            <a:off x="8776549" y="4835786"/>
            <a:ext cx="537210" cy="537210"/>
          </a:xfrm>
          <a:prstGeom prst="ellipse">
            <a:avLst/>
          </a:pr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bg1">
                    <a:lumMod val="50000"/>
                  </a:schemeClr>
                </a:solidFill>
              </a:rPr>
              <a:t>j</a:t>
            </a:r>
            <a:r>
              <a:rPr lang="en-US" altLang="zh-TW" sz="2400" dirty="0" smtClean="0">
                <a:solidFill>
                  <a:schemeClr val="bg1">
                    <a:lumMod val="50000"/>
                  </a:schemeClr>
                </a:solidFill>
              </a:rPr>
              <a:t>'</a:t>
            </a:r>
            <a:endParaRPr lang="zh-TW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92" name="直線單箭頭接點 91"/>
          <p:cNvCxnSpPr>
            <a:stCxn id="90" idx="2"/>
            <a:endCxn id="91" idx="6"/>
          </p:cNvCxnSpPr>
          <p:nvPr/>
        </p:nvCxnSpPr>
        <p:spPr>
          <a:xfrm flipH="1">
            <a:off x="9313759" y="4734819"/>
            <a:ext cx="1621181" cy="36957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圓角矩形 96"/>
          <p:cNvSpPr/>
          <p:nvPr/>
        </p:nvSpPr>
        <p:spPr>
          <a:xfrm>
            <a:off x="8229788" y="2685647"/>
            <a:ext cx="3733612" cy="3194451"/>
          </a:xfrm>
          <a:prstGeom prst="round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43817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69143" y="2973536"/>
            <a:ext cx="10522857" cy="2039026"/>
          </a:xfrm>
          <a:prstGeom prst="rect">
            <a:avLst/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041707" y="3482336"/>
            <a:ext cx="49310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7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s</a:t>
            </a:r>
            <a:endParaRPr lang="zh-CN" altLang="en-US" sz="7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5087254" y="4605791"/>
            <a:ext cx="684000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1658984" y="3286770"/>
            <a:ext cx="33571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0" dirty="0" smtClean="0">
                <a:solidFill>
                  <a:schemeClr val="bg1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rPr>
              <a:t>04</a:t>
            </a:r>
            <a:endParaRPr lang="zh-CN" altLang="en-US" sz="10000" dirty="0">
              <a:solidFill>
                <a:schemeClr val="bg1"/>
              </a:solidFill>
              <a:latin typeface="Adobe Gothic Std B" panose="020B0800000000000000" pitchFamily="34" charset="-128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6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50842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7</a:t>
            </a:fld>
            <a:endParaRPr lang="zh-TW" altLang="en-US" dirty="0"/>
          </a:p>
        </p:txBody>
      </p:sp>
      <p:grpSp>
        <p:nvGrpSpPr>
          <p:cNvPr id="107" name="群組 106"/>
          <p:cNvGrpSpPr/>
          <p:nvPr/>
        </p:nvGrpSpPr>
        <p:grpSpPr>
          <a:xfrm>
            <a:off x="2149611" y="716806"/>
            <a:ext cx="7937757" cy="5444146"/>
            <a:chOff x="2149611" y="716806"/>
            <a:chExt cx="7937757" cy="5444146"/>
          </a:xfrm>
        </p:grpSpPr>
        <p:cxnSp>
          <p:nvCxnSpPr>
            <p:cNvPr id="53" name="直線單箭頭接點 52"/>
            <p:cNvCxnSpPr>
              <a:stCxn id="5" idx="3"/>
              <a:endCxn id="16" idx="6"/>
            </p:cNvCxnSpPr>
            <p:nvPr/>
          </p:nvCxnSpPr>
          <p:spPr>
            <a:xfrm flipH="1">
              <a:off x="2686821" y="1817084"/>
              <a:ext cx="5174908" cy="3833203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橢圓 4"/>
            <p:cNvSpPr/>
            <p:nvPr/>
          </p:nvSpPr>
          <p:spPr>
            <a:xfrm>
              <a:off x="7783056" y="1358547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>
                  <a:solidFill>
                    <a:schemeClr val="bg1"/>
                  </a:solidFill>
                </a:rPr>
                <a:t>1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6" name="橢圓 5"/>
            <p:cNvSpPr/>
            <p:nvPr/>
          </p:nvSpPr>
          <p:spPr>
            <a:xfrm>
              <a:off x="3695458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2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橢圓 6"/>
            <p:cNvSpPr/>
            <p:nvPr/>
          </p:nvSpPr>
          <p:spPr>
            <a:xfrm>
              <a:off x="4359597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6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8" name="橢圓 7"/>
            <p:cNvSpPr/>
            <p:nvPr/>
          </p:nvSpPr>
          <p:spPr>
            <a:xfrm>
              <a:off x="9550158" y="4076843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3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橢圓 8"/>
            <p:cNvSpPr/>
            <p:nvPr/>
          </p:nvSpPr>
          <p:spPr>
            <a:xfrm>
              <a:off x="6400558" y="38082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>
                  <a:solidFill>
                    <a:schemeClr val="bg1"/>
                  </a:solidFill>
                </a:rPr>
                <a:t>9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0" name="橢圓 9"/>
            <p:cNvSpPr/>
            <p:nvPr/>
          </p:nvSpPr>
          <p:spPr>
            <a:xfrm>
              <a:off x="4590808" y="2940828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8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橢圓 10"/>
            <p:cNvSpPr/>
            <p:nvPr/>
          </p:nvSpPr>
          <p:spPr>
            <a:xfrm>
              <a:off x="3786142" y="42677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7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2" name="橢圓 11"/>
            <p:cNvSpPr/>
            <p:nvPr/>
          </p:nvSpPr>
          <p:spPr>
            <a:xfrm>
              <a:off x="3161816" y="716806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>
                  <a:solidFill>
                    <a:schemeClr val="bg1"/>
                  </a:solidFill>
                </a:rPr>
                <a:t>4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3" name="橢圓 12"/>
            <p:cNvSpPr/>
            <p:nvPr/>
          </p:nvSpPr>
          <p:spPr>
            <a:xfrm>
              <a:off x="2893211" y="14009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橢圓 13"/>
            <p:cNvSpPr/>
            <p:nvPr/>
          </p:nvSpPr>
          <p:spPr>
            <a:xfrm>
              <a:off x="2149611" y="36361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bg1"/>
                  </a:solidFill>
                </a:rPr>
                <a:t>5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6" name="橢圓 15"/>
            <p:cNvSpPr/>
            <p:nvPr/>
          </p:nvSpPr>
          <p:spPr>
            <a:xfrm>
              <a:off x="2588821" y="5601287"/>
              <a:ext cx="98000" cy="98000"/>
            </a:xfrm>
            <a:prstGeom prst="ellipse">
              <a:avLst/>
            </a:prstGeom>
            <a:solidFill>
              <a:srgbClr val="7F7F7F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2203087" y="5699287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2400" dirty="0" smtClean="0">
                  <a:solidFill>
                    <a:srgbClr val="7F7F7F"/>
                  </a:solidFill>
                </a:rPr>
                <a:t>-1</a:t>
              </a:r>
              <a:endParaRPr lang="zh-TW" altLang="en-US" sz="2400" dirty="0">
                <a:solidFill>
                  <a:srgbClr val="7F7F7F"/>
                </a:solidFill>
              </a:endParaRPr>
            </a:p>
          </p:txBody>
        </p:sp>
        <p:cxnSp>
          <p:nvCxnSpPr>
            <p:cNvPr id="18" name="直線單箭頭接點 17"/>
            <p:cNvCxnSpPr>
              <a:stCxn id="14" idx="0"/>
            </p:cNvCxnSpPr>
            <p:nvPr/>
          </p:nvCxnSpPr>
          <p:spPr>
            <a:xfrm flipV="1">
              <a:off x="2418216" y="1895757"/>
              <a:ext cx="630015" cy="174039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單箭頭接點 27"/>
            <p:cNvCxnSpPr>
              <a:endCxn id="12" idx="3"/>
            </p:cNvCxnSpPr>
            <p:nvPr/>
          </p:nvCxnSpPr>
          <p:spPr>
            <a:xfrm flipV="1">
              <a:off x="3157570" y="1175343"/>
              <a:ext cx="82919" cy="25874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stCxn id="12" idx="5"/>
              <a:endCxn id="7" idx="1"/>
            </p:cNvCxnSpPr>
            <p:nvPr/>
          </p:nvCxnSpPr>
          <p:spPr>
            <a:xfrm>
              <a:off x="3620353" y="1175343"/>
              <a:ext cx="817917" cy="1151373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>
              <a:stCxn id="6" idx="3"/>
              <a:endCxn id="16" idx="7"/>
            </p:cNvCxnSpPr>
            <p:nvPr/>
          </p:nvCxnSpPr>
          <p:spPr>
            <a:xfrm flipH="1">
              <a:off x="2672469" y="2706580"/>
              <a:ext cx="1101662" cy="290905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>
              <a:stCxn id="6" idx="6"/>
              <a:endCxn id="7" idx="2"/>
            </p:cNvCxnSpPr>
            <p:nvPr/>
          </p:nvCxnSpPr>
          <p:spPr>
            <a:xfrm>
              <a:off x="4232668" y="2516648"/>
              <a:ext cx="126929" cy="0"/>
            </a:xfrm>
            <a:prstGeom prst="straightConnector1">
              <a:avLst/>
            </a:prstGeom>
            <a:ln w="28575">
              <a:solidFill>
                <a:srgbClr val="2259A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/>
            <p:cNvCxnSpPr>
              <a:stCxn id="10" idx="7"/>
              <a:endCxn id="5" idx="2"/>
            </p:cNvCxnSpPr>
            <p:nvPr/>
          </p:nvCxnSpPr>
          <p:spPr>
            <a:xfrm flipV="1">
              <a:off x="5049345" y="1627152"/>
              <a:ext cx="2733711" cy="1392349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單箭頭接點 47"/>
            <p:cNvCxnSpPr>
              <a:stCxn id="16" idx="7"/>
              <a:endCxn id="10" idx="3"/>
            </p:cNvCxnSpPr>
            <p:nvPr/>
          </p:nvCxnSpPr>
          <p:spPr>
            <a:xfrm flipV="1">
              <a:off x="2672469" y="3399365"/>
              <a:ext cx="1997012" cy="2216274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單箭頭接點 55"/>
            <p:cNvCxnSpPr>
              <a:stCxn id="16" idx="6"/>
            </p:cNvCxnSpPr>
            <p:nvPr/>
          </p:nvCxnSpPr>
          <p:spPr>
            <a:xfrm flipV="1">
              <a:off x="2686821" y="4645025"/>
              <a:ext cx="1099321" cy="1005262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單箭頭接點 59"/>
            <p:cNvCxnSpPr>
              <a:stCxn id="8" idx="2"/>
              <a:endCxn id="11" idx="6"/>
            </p:cNvCxnSpPr>
            <p:nvPr/>
          </p:nvCxnSpPr>
          <p:spPr>
            <a:xfrm flipH="1">
              <a:off x="4323352" y="4345448"/>
              <a:ext cx="5226806" cy="19089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單箭頭接點 62"/>
            <p:cNvCxnSpPr>
              <a:stCxn id="8" idx="2"/>
              <a:endCxn id="9" idx="6"/>
            </p:cNvCxnSpPr>
            <p:nvPr/>
          </p:nvCxnSpPr>
          <p:spPr>
            <a:xfrm flipH="1" flipV="1">
              <a:off x="6937768" y="4076843"/>
              <a:ext cx="2612390" cy="26860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>
              <a:stCxn id="16" idx="6"/>
              <a:endCxn id="9" idx="2"/>
            </p:cNvCxnSpPr>
            <p:nvPr/>
          </p:nvCxnSpPr>
          <p:spPr>
            <a:xfrm flipV="1">
              <a:off x="2686821" y="4076843"/>
              <a:ext cx="3713737" cy="157344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單箭頭接點 70"/>
            <p:cNvCxnSpPr>
              <a:stCxn id="16" idx="7"/>
              <a:endCxn id="14" idx="4"/>
            </p:cNvCxnSpPr>
            <p:nvPr/>
          </p:nvCxnSpPr>
          <p:spPr>
            <a:xfrm flipH="1" flipV="1">
              <a:off x="2418216" y="4173363"/>
              <a:ext cx="254253" cy="144227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字方塊 76"/>
            <p:cNvSpPr txBox="1"/>
            <p:nvPr/>
          </p:nvSpPr>
          <p:spPr>
            <a:xfrm>
              <a:off x="2909745" y="1434092"/>
              <a:ext cx="4956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10</a:t>
              </a:r>
              <a:endParaRPr lang="zh-TW" alt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85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s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文本框 5"/>
          <p:cNvSpPr txBox="1"/>
          <p:nvPr/>
        </p:nvSpPr>
        <p:spPr>
          <a:xfrm>
            <a:off x="6487886" y="783774"/>
            <a:ext cx="5284224" cy="336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ssed allowed model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文本框 4"/>
          <p:cNvSpPr txBox="1"/>
          <p:nvPr/>
        </p:nvSpPr>
        <p:spPr>
          <a:xfrm>
            <a:off x="6860178" y="5016512"/>
            <a:ext cx="46175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ossed Allow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7341175" y="5637657"/>
            <a:ext cx="3850734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t </a:t>
            </a:r>
            <a:r>
              <a:rPr lang="en-US" altLang="zh-TW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128, running time =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1(s)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233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8</a:t>
            </a:fld>
            <a:endParaRPr lang="zh-TW" altLang="en-US" dirty="0"/>
          </a:p>
        </p:txBody>
      </p:sp>
      <p:sp>
        <p:nvSpPr>
          <p:cNvPr id="85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s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文本框 5"/>
          <p:cNvSpPr txBox="1"/>
          <p:nvPr/>
        </p:nvSpPr>
        <p:spPr>
          <a:xfrm>
            <a:off x="6487886" y="783774"/>
            <a:ext cx="528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model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群組 43"/>
          <p:cNvGrpSpPr/>
          <p:nvPr/>
        </p:nvGrpSpPr>
        <p:grpSpPr>
          <a:xfrm>
            <a:off x="2149611" y="716806"/>
            <a:ext cx="7937757" cy="5444146"/>
            <a:chOff x="2149611" y="716806"/>
            <a:chExt cx="7937757" cy="5444146"/>
          </a:xfrm>
        </p:grpSpPr>
        <p:cxnSp>
          <p:nvCxnSpPr>
            <p:cNvPr id="53" name="直線單箭頭接點 52"/>
            <p:cNvCxnSpPr>
              <a:stCxn id="10" idx="3"/>
            </p:cNvCxnSpPr>
            <p:nvPr/>
          </p:nvCxnSpPr>
          <p:spPr>
            <a:xfrm flipH="1">
              <a:off x="2686821" y="3399365"/>
              <a:ext cx="1982660" cy="2284045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橢圓 4"/>
            <p:cNvSpPr/>
            <p:nvPr/>
          </p:nvSpPr>
          <p:spPr>
            <a:xfrm>
              <a:off x="7937258" y="863743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>
                  <a:solidFill>
                    <a:schemeClr val="bg1"/>
                  </a:solidFill>
                </a:rPr>
                <a:t>1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6" name="橢圓 5"/>
            <p:cNvSpPr/>
            <p:nvPr/>
          </p:nvSpPr>
          <p:spPr>
            <a:xfrm>
              <a:off x="3695458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2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橢圓 6"/>
            <p:cNvSpPr/>
            <p:nvPr/>
          </p:nvSpPr>
          <p:spPr>
            <a:xfrm>
              <a:off x="4359597" y="2248043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6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8" name="橢圓 7"/>
            <p:cNvSpPr/>
            <p:nvPr/>
          </p:nvSpPr>
          <p:spPr>
            <a:xfrm>
              <a:off x="9550158" y="4076843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3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橢圓 8"/>
            <p:cNvSpPr/>
            <p:nvPr/>
          </p:nvSpPr>
          <p:spPr>
            <a:xfrm>
              <a:off x="6400558" y="38082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>
                  <a:solidFill>
                    <a:schemeClr val="bg1"/>
                  </a:solidFill>
                </a:rPr>
                <a:t>9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0" name="橢圓 9"/>
            <p:cNvSpPr/>
            <p:nvPr/>
          </p:nvSpPr>
          <p:spPr>
            <a:xfrm>
              <a:off x="4590808" y="2940828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8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橢圓 10"/>
            <p:cNvSpPr/>
            <p:nvPr/>
          </p:nvSpPr>
          <p:spPr>
            <a:xfrm>
              <a:off x="3786142" y="42677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7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2" name="橢圓 11"/>
            <p:cNvSpPr/>
            <p:nvPr/>
          </p:nvSpPr>
          <p:spPr>
            <a:xfrm>
              <a:off x="3161816" y="716806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>
                  <a:solidFill>
                    <a:schemeClr val="bg1"/>
                  </a:solidFill>
                </a:rPr>
                <a:t>4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3" name="橢圓 12"/>
            <p:cNvSpPr/>
            <p:nvPr/>
          </p:nvSpPr>
          <p:spPr>
            <a:xfrm>
              <a:off x="2893211" y="14009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橢圓 13"/>
            <p:cNvSpPr/>
            <p:nvPr/>
          </p:nvSpPr>
          <p:spPr>
            <a:xfrm>
              <a:off x="2149611" y="36361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bg1"/>
                  </a:solidFill>
                </a:rPr>
                <a:t>5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18" name="直線單箭頭接點 17"/>
            <p:cNvCxnSpPr>
              <a:stCxn id="14" idx="0"/>
            </p:cNvCxnSpPr>
            <p:nvPr/>
          </p:nvCxnSpPr>
          <p:spPr>
            <a:xfrm flipV="1">
              <a:off x="2418216" y="1895757"/>
              <a:ext cx="630015" cy="174039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單箭頭接點 27"/>
            <p:cNvCxnSpPr>
              <a:endCxn id="12" idx="3"/>
            </p:cNvCxnSpPr>
            <p:nvPr/>
          </p:nvCxnSpPr>
          <p:spPr>
            <a:xfrm flipV="1">
              <a:off x="3157570" y="1175343"/>
              <a:ext cx="82919" cy="25874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stCxn id="12" idx="5"/>
              <a:endCxn id="6" idx="0"/>
            </p:cNvCxnSpPr>
            <p:nvPr/>
          </p:nvCxnSpPr>
          <p:spPr>
            <a:xfrm>
              <a:off x="3620353" y="1175343"/>
              <a:ext cx="343710" cy="1072700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>
              <a:stCxn id="6" idx="4"/>
              <a:endCxn id="49" idx="0"/>
            </p:cNvCxnSpPr>
            <p:nvPr/>
          </p:nvCxnSpPr>
          <p:spPr>
            <a:xfrm flipH="1">
              <a:off x="2637821" y="2785253"/>
              <a:ext cx="1326242" cy="2816034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/>
            <p:cNvCxnSpPr>
              <a:stCxn id="7" idx="7"/>
              <a:endCxn id="5" idx="2"/>
            </p:cNvCxnSpPr>
            <p:nvPr/>
          </p:nvCxnSpPr>
          <p:spPr>
            <a:xfrm flipV="1">
              <a:off x="4818134" y="1132348"/>
              <a:ext cx="3119124" cy="11943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單箭頭接點 47"/>
            <p:cNvCxnSpPr>
              <a:stCxn id="49" idx="7"/>
              <a:endCxn id="7" idx="3"/>
            </p:cNvCxnSpPr>
            <p:nvPr/>
          </p:nvCxnSpPr>
          <p:spPr>
            <a:xfrm flipV="1">
              <a:off x="2672469" y="2706580"/>
              <a:ext cx="1765801" cy="2909059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單箭頭接點 55"/>
            <p:cNvCxnSpPr>
              <a:stCxn id="49" idx="6"/>
              <a:endCxn id="11" idx="3"/>
            </p:cNvCxnSpPr>
            <p:nvPr/>
          </p:nvCxnSpPr>
          <p:spPr>
            <a:xfrm flipV="1">
              <a:off x="2686821" y="4726275"/>
              <a:ext cx="1177994" cy="924012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單箭頭接點 59"/>
            <p:cNvCxnSpPr>
              <a:stCxn id="9" idx="2"/>
              <a:endCxn id="11" idx="6"/>
            </p:cNvCxnSpPr>
            <p:nvPr/>
          </p:nvCxnSpPr>
          <p:spPr>
            <a:xfrm flipH="1">
              <a:off x="4323352" y="4076843"/>
              <a:ext cx="2077206" cy="45950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單箭頭接點 62"/>
            <p:cNvCxnSpPr>
              <a:stCxn id="8" idx="2"/>
              <a:endCxn id="9" idx="6"/>
            </p:cNvCxnSpPr>
            <p:nvPr/>
          </p:nvCxnSpPr>
          <p:spPr>
            <a:xfrm flipH="1" flipV="1">
              <a:off x="6937768" y="4076843"/>
              <a:ext cx="2612390" cy="26860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>
              <a:endCxn id="8" idx="3"/>
            </p:cNvCxnSpPr>
            <p:nvPr/>
          </p:nvCxnSpPr>
          <p:spPr>
            <a:xfrm flipV="1">
              <a:off x="2686821" y="4535380"/>
              <a:ext cx="6942010" cy="114803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單箭頭接點 70"/>
            <p:cNvCxnSpPr>
              <a:stCxn id="49" idx="0"/>
              <a:endCxn id="14" idx="4"/>
            </p:cNvCxnSpPr>
            <p:nvPr/>
          </p:nvCxnSpPr>
          <p:spPr>
            <a:xfrm flipH="1" flipV="1">
              <a:off x="2418216" y="4173363"/>
              <a:ext cx="219605" cy="1427924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字方塊 76"/>
            <p:cNvSpPr txBox="1"/>
            <p:nvPr/>
          </p:nvSpPr>
          <p:spPr>
            <a:xfrm>
              <a:off x="2909745" y="1434092"/>
              <a:ext cx="4956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10</a:t>
              </a:r>
              <a:endParaRPr lang="zh-TW" altLang="en-US" sz="2400" dirty="0">
                <a:solidFill>
                  <a:schemeClr val="bg1"/>
                </a:solidFill>
              </a:endParaRPr>
            </a:p>
          </p:txBody>
        </p:sp>
        <p:cxnSp>
          <p:nvCxnSpPr>
            <p:cNvPr id="38" name="直線單箭頭接點 37"/>
            <p:cNvCxnSpPr>
              <a:stCxn id="5" idx="3"/>
              <a:endCxn id="10" idx="7"/>
            </p:cNvCxnSpPr>
            <p:nvPr/>
          </p:nvCxnSpPr>
          <p:spPr>
            <a:xfrm flipH="1">
              <a:off x="5049345" y="1322280"/>
              <a:ext cx="2966586" cy="1697221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橢圓 48"/>
            <p:cNvSpPr/>
            <p:nvPr/>
          </p:nvSpPr>
          <p:spPr>
            <a:xfrm>
              <a:off x="2588821" y="5601287"/>
              <a:ext cx="98000" cy="98000"/>
            </a:xfrm>
            <a:prstGeom prst="ellipse">
              <a:avLst/>
            </a:prstGeom>
            <a:solidFill>
              <a:srgbClr val="7F7F7F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55" name="文字方塊 54"/>
            <p:cNvSpPr txBox="1"/>
            <p:nvPr/>
          </p:nvSpPr>
          <p:spPr>
            <a:xfrm>
              <a:off x="2203087" y="5699287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2400" dirty="0" smtClean="0">
                  <a:solidFill>
                    <a:srgbClr val="7F7F7F"/>
                  </a:solidFill>
                </a:rPr>
                <a:t>-1</a:t>
              </a:r>
              <a:endParaRPr lang="zh-TW" altLang="en-US" sz="2400" dirty="0">
                <a:solidFill>
                  <a:srgbClr val="7F7F7F"/>
                </a:solidFill>
              </a:endParaRPr>
            </a:p>
          </p:txBody>
        </p:sp>
      </p:grpSp>
      <p:sp>
        <p:nvSpPr>
          <p:cNvPr id="57" name="文本框 4"/>
          <p:cNvSpPr txBox="1"/>
          <p:nvPr/>
        </p:nvSpPr>
        <p:spPr>
          <a:xfrm>
            <a:off x="7272365" y="5269727"/>
            <a:ext cx="4741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273136" y="5893186"/>
            <a:ext cx="3850734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t = 130, running time = 181(s)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8432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29</a:t>
            </a:fld>
            <a:endParaRPr lang="zh-TW" altLang="en-US" dirty="0"/>
          </a:p>
        </p:txBody>
      </p:sp>
      <p:grpSp>
        <p:nvGrpSpPr>
          <p:cNvPr id="107" name="群組 106"/>
          <p:cNvGrpSpPr/>
          <p:nvPr/>
        </p:nvGrpSpPr>
        <p:grpSpPr>
          <a:xfrm>
            <a:off x="2149611" y="716806"/>
            <a:ext cx="7937757" cy="5444146"/>
            <a:chOff x="2149611" y="716806"/>
            <a:chExt cx="7937757" cy="5444146"/>
          </a:xfrm>
        </p:grpSpPr>
        <p:cxnSp>
          <p:nvCxnSpPr>
            <p:cNvPr id="53" name="直線單箭頭接點 52"/>
            <p:cNvCxnSpPr>
              <a:stCxn id="5" idx="3"/>
              <a:endCxn id="16" idx="6"/>
            </p:cNvCxnSpPr>
            <p:nvPr/>
          </p:nvCxnSpPr>
          <p:spPr>
            <a:xfrm flipH="1">
              <a:off x="2686821" y="1817084"/>
              <a:ext cx="5174908" cy="3833203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橢圓 4"/>
            <p:cNvSpPr/>
            <p:nvPr/>
          </p:nvSpPr>
          <p:spPr>
            <a:xfrm>
              <a:off x="7783056" y="1358547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>
                  <a:solidFill>
                    <a:schemeClr val="bg1"/>
                  </a:solidFill>
                </a:rPr>
                <a:t>1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6" name="橢圓 5"/>
            <p:cNvSpPr/>
            <p:nvPr/>
          </p:nvSpPr>
          <p:spPr>
            <a:xfrm>
              <a:off x="3695458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2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橢圓 6"/>
            <p:cNvSpPr/>
            <p:nvPr/>
          </p:nvSpPr>
          <p:spPr>
            <a:xfrm>
              <a:off x="4359597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6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8" name="橢圓 7"/>
            <p:cNvSpPr/>
            <p:nvPr/>
          </p:nvSpPr>
          <p:spPr>
            <a:xfrm>
              <a:off x="9550158" y="4076843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3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橢圓 8"/>
            <p:cNvSpPr/>
            <p:nvPr/>
          </p:nvSpPr>
          <p:spPr>
            <a:xfrm>
              <a:off x="6400558" y="38082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>
                  <a:solidFill>
                    <a:schemeClr val="bg1"/>
                  </a:solidFill>
                </a:rPr>
                <a:t>9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0" name="橢圓 9"/>
            <p:cNvSpPr/>
            <p:nvPr/>
          </p:nvSpPr>
          <p:spPr>
            <a:xfrm>
              <a:off x="4590808" y="2940828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8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橢圓 10"/>
            <p:cNvSpPr/>
            <p:nvPr/>
          </p:nvSpPr>
          <p:spPr>
            <a:xfrm>
              <a:off x="3786142" y="42677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 smtClean="0">
                  <a:solidFill>
                    <a:schemeClr val="bg1"/>
                  </a:solidFill>
                </a:rPr>
                <a:t>7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2" name="橢圓 11"/>
            <p:cNvSpPr/>
            <p:nvPr/>
          </p:nvSpPr>
          <p:spPr>
            <a:xfrm>
              <a:off x="3161816" y="716806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err="1">
                  <a:solidFill>
                    <a:schemeClr val="bg1"/>
                  </a:solidFill>
                </a:rPr>
                <a:t>4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3" name="橢圓 12"/>
            <p:cNvSpPr/>
            <p:nvPr/>
          </p:nvSpPr>
          <p:spPr>
            <a:xfrm>
              <a:off x="2893211" y="14009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橢圓 13"/>
            <p:cNvSpPr/>
            <p:nvPr/>
          </p:nvSpPr>
          <p:spPr>
            <a:xfrm>
              <a:off x="2149611" y="36361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bg1"/>
                  </a:solidFill>
                </a:rPr>
                <a:t>5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6" name="橢圓 15"/>
            <p:cNvSpPr/>
            <p:nvPr/>
          </p:nvSpPr>
          <p:spPr>
            <a:xfrm>
              <a:off x="2588821" y="5601287"/>
              <a:ext cx="98000" cy="98000"/>
            </a:xfrm>
            <a:prstGeom prst="ellipse">
              <a:avLst/>
            </a:prstGeom>
            <a:solidFill>
              <a:srgbClr val="7F7F7F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2203087" y="5699287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2400" dirty="0" smtClean="0">
                  <a:solidFill>
                    <a:srgbClr val="7F7F7F"/>
                  </a:solidFill>
                </a:rPr>
                <a:t>-1</a:t>
              </a:r>
              <a:endParaRPr lang="zh-TW" altLang="en-US" sz="2400" dirty="0">
                <a:solidFill>
                  <a:srgbClr val="7F7F7F"/>
                </a:solidFill>
              </a:endParaRPr>
            </a:p>
          </p:txBody>
        </p:sp>
        <p:cxnSp>
          <p:nvCxnSpPr>
            <p:cNvPr id="18" name="直線單箭頭接點 17"/>
            <p:cNvCxnSpPr>
              <a:stCxn id="14" idx="0"/>
            </p:cNvCxnSpPr>
            <p:nvPr/>
          </p:nvCxnSpPr>
          <p:spPr>
            <a:xfrm flipV="1">
              <a:off x="2418216" y="1895757"/>
              <a:ext cx="630015" cy="174039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單箭頭接點 27"/>
            <p:cNvCxnSpPr>
              <a:endCxn id="12" idx="3"/>
            </p:cNvCxnSpPr>
            <p:nvPr/>
          </p:nvCxnSpPr>
          <p:spPr>
            <a:xfrm flipV="1">
              <a:off x="3157570" y="1175343"/>
              <a:ext cx="82919" cy="25874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stCxn id="12" idx="5"/>
              <a:endCxn id="6" idx="0"/>
            </p:cNvCxnSpPr>
            <p:nvPr/>
          </p:nvCxnSpPr>
          <p:spPr>
            <a:xfrm>
              <a:off x="3620353" y="1175343"/>
              <a:ext cx="343710" cy="1072700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>
              <a:stCxn id="7" idx="3"/>
              <a:endCxn id="16" idx="7"/>
            </p:cNvCxnSpPr>
            <p:nvPr/>
          </p:nvCxnSpPr>
          <p:spPr>
            <a:xfrm flipH="1">
              <a:off x="2672469" y="2706580"/>
              <a:ext cx="1765801" cy="290905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>
              <a:stCxn id="6" idx="6"/>
              <a:endCxn id="7" idx="2"/>
            </p:cNvCxnSpPr>
            <p:nvPr/>
          </p:nvCxnSpPr>
          <p:spPr>
            <a:xfrm>
              <a:off x="4232668" y="2516648"/>
              <a:ext cx="126929" cy="0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/>
            <p:cNvCxnSpPr>
              <a:stCxn id="10" idx="7"/>
              <a:endCxn id="5" idx="2"/>
            </p:cNvCxnSpPr>
            <p:nvPr/>
          </p:nvCxnSpPr>
          <p:spPr>
            <a:xfrm flipV="1">
              <a:off x="5049345" y="1627152"/>
              <a:ext cx="2733711" cy="1392349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單箭頭接點 47"/>
            <p:cNvCxnSpPr>
              <a:stCxn id="16" idx="7"/>
              <a:endCxn id="10" idx="3"/>
            </p:cNvCxnSpPr>
            <p:nvPr/>
          </p:nvCxnSpPr>
          <p:spPr>
            <a:xfrm flipV="1">
              <a:off x="2672469" y="3399365"/>
              <a:ext cx="1997012" cy="2216274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單箭頭接點 55"/>
            <p:cNvCxnSpPr>
              <a:stCxn id="16" idx="6"/>
            </p:cNvCxnSpPr>
            <p:nvPr/>
          </p:nvCxnSpPr>
          <p:spPr>
            <a:xfrm flipV="1">
              <a:off x="2686821" y="4645025"/>
              <a:ext cx="1099321" cy="1005262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單箭頭接點 59"/>
            <p:cNvCxnSpPr>
              <a:stCxn id="8" idx="2"/>
              <a:endCxn id="11" idx="6"/>
            </p:cNvCxnSpPr>
            <p:nvPr/>
          </p:nvCxnSpPr>
          <p:spPr>
            <a:xfrm flipH="1">
              <a:off x="4323352" y="4345448"/>
              <a:ext cx="5226806" cy="19089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單箭頭接點 62"/>
            <p:cNvCxnSpPr>
              <a:stCxn id="8" idx="2"/>
              <a:endCxn id="9" idx="6"/>
            </p:cNvCxnSpPr>
            <p:nvPr/>
          </p:nvCxnSpPr>
          <p:spPr>
            <a:xfrm flipH="1" flipV="1">
              <a:off x="6937768" y="4076843"/>
              <a:ext cx="2612390" cy="26860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>
              <a:stCxn id="16" idx="6"/>
              <a:endCxn id="9" idx="2"/>
            </p:cNvCxnSpPr>
            <p:nvPr/>
          </p:nvCxnSpPr>
          <p:spPr>
            <a:xfrm flipV="1">
              <a:off x="2686821" y="4076843"/>
              <a:ext cx="3713737" cy="157344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單箭頭接點 70"/>
            <p:cNvCxnSpPr>
              <a:stCxn id="16" idx="7"/>
              <a:endCxn id="14" idx="4"/>
            </p:cNvCxnSpPr>
            <p:nvPr/>
          </p:nvCxnSpPr>
          <p:spPr>
            <a:xfrm flipH="1" flipV="1">
              <a:off x="2418216" y="4173363"/>
              <a:ext cx="254253" cy="144227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字方塊 76"/>
            <p:cNvSpPr txBox="1"/>
            <p:nvPr/>
          </p:nvSpPr>
          <p:spPr>
            <a:xfrm>
              <a:off x="2909745" y="1434092"/>
              <a:ext cx="4956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2400" dirty="0" smtClean="0">
                  <a:solidFill>
                    <a:schemeClr val="bg1"/>
                  </a:solidFill>
                </a:rPr>
                <a:t>10</a:t>
              </a:r>
              <a:endParaRPr lang="zh-TW" alt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85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s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文本框 5"/>
          <p:cNvSpPr txBox="1"/>
          <p:nvPr/>
        </p:nvSpPr>
        <p:spPr>
          <a:xfrm>
            <a:off x="6487886" y="783774"/>
            <a:ext cx="5284224" cy="336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with time relaxed model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文本框 4"/>
          <p:cNvSpPr txBox="1"/>
          <p:nvPr/>
        </p:nvSpPr>
        <p:spPr>
          <a:xfrm>
            <a:off x="3943551" y="5400961"/>
            <a:ext cx="8294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with Time Relaxed Model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4009685" y="6022106"/>
            <a:ext cx="38507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t </a:t>
            </a:r>
            <a:r>
              <a:rPr lang="en-US" altLang="zh-TW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128, running time = 374(s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9739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69143" y="2973536"/>
            <a:ext cx="10522857" cy="2039026"/>
          </a:xfrm>
          <a:prstGeom prst="rect">
            <a:avLst/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543123" y="3682461"/>
            <a:ext cx="77707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Description</a:t>
            </a:r>
            <a:endParaRPr lang="zh-CN" altLang="en-US" sz="5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4899259" y="4605791"/>
            <a:ext cx="7027995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1658984" y="3286770"/>
            <a:ext cx="33571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0" dirty="0" smtClean="0">
                <a:solidFill>
                  <a:schemeClr val="bg1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rPr>
              <a:t>01</a:t>
            </a:r>
            <a:endParaRPr lang="zh-CN" altLang="en-US" sz="10000" dirty="0">
              <a:solidFill>
                <a:schemeClr val="bg1"/>
              </a:solidFill>
              <a:latin typeface="Adobe Gothic Std B" panose="020B0800000000000000" pitchFamily="34" charset="-128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3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51721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30</a:t>
            </a:fld>
            <a:endParaRPr lang="zh-TW" altLang="en-US" dirty="0"/>
          </a:p>
        </p:txBody>
      </p:sp>
      <p:grpSp>
        <p:nvGrpSpPr>
          <p:cNvPr id="12" name="群組 11"/>
          <p:cNvGrpSpPr/>
          <p:nvPr/>
        </p:nvGrpSpPr>
        <p:grpSpPr>
          <a:xfrm>
            <a:off x="7233325" y="1022298"/>
            <a:ext cx="3837247" cy="2765006"/>
            <a:chOff x="2106730" y="716806"/>
            <a:chExt cx="7980638" cy="5750610"/>
          </a:xfrm>
        </p:grpSpPr>
        <p:cxnSp>
          <p:nvCxnSpPr>
            <p:cNvPr id="14" name="直線單箭頭接點 13"/>
            <p:cNvCxnSpPr>
              <a:stCxn id="20" idx="3"/>
            </p:cNvCxnSpPr>
            <p:nvPr/>
          </p:nvCxnSpPr>
          <p:spPr>
            <a:xfrm flipH="1">
              <a:off x="2686821" y="3399365"/>
              <a:ext cx="1982660" cy="2284045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橢圓 14"/>
            <p:cNvSpPr/>
            <p:nvPr/>
          </p:nvSpPr>
          <p:spPr>
            <a:xfrm>
              <a:off x="7937258" y="863743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1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16" name="橢圓 15"/>
            <p:cNvSpPr/>
            <p:nvPr/>
          </p:nvSpPr>
          <p:spPr>
            <a:xfrm>
              <a:off x="3695458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2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17" name="橢圓 16"/>
            <p:cNvSpPr/>
            <p:nvPr/>
          </p:nvSpPr>
          <p:spPr>
            <a:xfrm>
              <a:off x="4359597" y="2248043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smtClean="0">
                  <a:solidFill>
                    <a:schemeClr val="bg1"/>
                  </a:solidFill>
                </a:rPr>
                <a:t>6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18" name="橢圓 17"/>
            <p:cNvSpPr/>
            <p:nvPr/>
          </p:nvSpPr>
          <p:spPr>
            <a:xfrm>
              <a:off x="9550158" y="4076843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3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19" name="橢圓 18"/>
            <p:cNvSpPr/>
            <p:nvPr/>
          </p:nvSpPr>
          <p:spPr>
            <a:xfrm>
              <a:off x="6400558" y="38082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9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0" name="橢圓 19"/>
            <p:cNvSpPr/>
            <p:nvPr/>
          </p:nvSpPr>
          <p:spPr>
            <a:xfrm>
              <a:off x="4590808" y="2940828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8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1" name="橢圓 20"/>
            <p:cNvSpPr/>
            <p:nvPr/>
          </p:nvSpPr>
          <p:spPr>
            <a:xfrm>
              <a:off x="3786142" y="42677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7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2" name="橢圓 21"/>
            <p:cNvSpPr/>
            <p:nvPr/>
          </p:nvSpPr>
          <p:spPr>
            <a:xfrm>
              <a:off x="3161816" y="716806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4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3" name="橢圓 22"/>
            <p:cNvSpPr/>
            <p:nvPr/>
          </p:nvSpPr>
          <p:spPr>
            <a:xfrm>
              <a:off x="2893211" y="14009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4" name="橢圓 23"/>
            <p:cNvSpPr/>
            <p:nvPr/>
          </p:nvSpPr>
          <p:spPr>
            <a:xfrm>
              <a:off x="2149611" y="36361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>
                  <a:solidFill>
                    <a:schemeClr val="bg1"/>
                  </a:solidFill>
                </a:rPr>
                <a:t>5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25" name="直線單箭頭接點 24"/>
            <p:cNvCxnSpPr>
              <a:stCxn id="24" idx="0"/>
            </p:cNvCxnSpPr>
            <p:nvPr/>
          </p:nvCxnSpPr>
          <p:spPr>
            <a:xfrm flipV="1">
              <a:off x="2418216" y="1895757"/>
              <a:ext cx="630015" cy="174039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單箭頭接點 25"/>
            <p:cNvCxnSpPr>
              <a:endCxn id="22" idx="3"/>
            </p:cNvCxnSpPr>
            <p:nvPr/>
          </p:nvCxnSpPr>
          <p:spPr>
            <a:xfrm flipV="1">
              <a:off x="3157570" y="1175343"/>
              <a:ext cx="82919" cy="25874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/>
            <p:cNvCxnSpPr>
              <a:stCxn id="22" idx="5"/>
              <a:endCxn id="16" idx="0"/>
            </p:cNvCxnSpPr>
            <p:nvPr/>
          </p:nvCxnSpPr>
          <p:spPr>
            <a:xfrm>
              <a:off x="3620353" y="1175343"/>
              <a:ext cx="343710" cy="1072700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單箭頭接點 27"/>
            <p:cNvCxnSpPr>
              <a:stCxn id="16" idx="4"/>
              <a:endCxn id="38" idx="0"/>
            </p:cNvCxnSpPr>
            <p:nvPr/>
          </p:nvCxnSpPr>
          <p:spPr>
            <a:xfrm flipH="1">
              <a:off x="2637821" y="2785253"/>
              <a:ext cx="1326242" cy="2816034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單箭頭接點 28"/>
            <p:cNvCxnSpPr>
              <a:stCxn id="17" idx="7"/>
              <a:endCxn id="15" idx="2"/>
            </p:cNvCxnSpPr>
            <p:nvPr/>
          </p:nvCxnSpPr>
          <p:spPr>
            <a:xfrm flipV="1">
              <a:off x="4818134" y="1132348"/>
              <a:ext cx="3119124" cy="11943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單箭頭接點 29"/>
            <p:cNvCxnSpPr>
              <a:stCxn id="38" idx="7"/>
              <a:endCxn id="17" idx="3"/>
            </p:cNvCxnSpPr>
            <p:nvPr/>
          </p:nvCxnSpPr>
          <p:spPr>
            <a:xfrm flipV="1">
              <a:off x="2672469" y="2706580"/>
              <a:ext cx="1765801" cy="2909059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stCxn id="38" idx="6"/>
              <a:endCxn id="21" idx="3"/>
            </p:cNvCxnSpPr>
            <p:nvPr/>
          </p:nvCxnSpPr>
          <p:spPr>
            <a:xfrm flipV="1">
              <a:off x="2686821" y="4726275"/>
              <a:ext cx="1177994" cy="924012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單箭頭接點 31"/>
            <p:cNvCxnSpPr>
              <a:stCxn id="19" idx="2"/>
              <a:endCxn id="21" idx="6"/>
            </p:cNvCxnSpPr>
            <p:nvPr/>
          </p:nvCxnSpPr>
          <p:spPr>
            <a:xfrm flipH="1">
              <a:off x="4323352" y="4076843"/>
              <a:ext cx="2077206" cy="45950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/>
            <p:cNvCxnSpPr>
              <a:stCxn id="18" idx="2"/>
              <a:endCxn id="19" idx="6"/>
            </p:cNvCxnSpPr>
            <p:nvPr/>
          </p:nvCxnSpPr>
          <p:spPr>
            <a:xfrm flipH="1" flipV="1">
              <a:off x="6937768" y="4076843"/>
              <a:ext cx="2612390" cy="26860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>
              <a:endCxn id="18" idx="3"/>
            </p:cNvCxnSpPr>
            <p:nvPr/>
          </p:nvCxnSpPr>
          <p:spPr>
            <a:xfrm flipV="1">
              <a:off x="2686821" y="4535380"/>
              <a:ext cx="6942010" cy="114803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單箭頭接點 34"/>
            <p:cNvCxnSpPr>
              <a:stCxn id="38" idx="0"/>
              <a:endCxn id="24" idx="4"/>
            </p:cNvCxnSpPr>
            <p:nvPr/>
          </p:nvCxnSpPr>
          <p:spPr>
            <a:xfrm flipH="1" flipV="1">
              <a:off x="2418216" y="4173363"/>
              <a:ext cx="219605" cy="1427924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字方塊 35"/>
            <p:cNvSpPr txBox="1"/>
            <p:nvPr/>
          </p:nvSpPr>
          <p:spPr>
            <a:xfrm>
              <a:off x="2748833" y="1354852"/>
              <a:ext cx="817471" cy="7041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600" dirty="0" smtClean="0">
                  <a:solidFill>
                    <a:schemeClr val="bg1"/>
                  </a:solidFill>
                </a:rPr>
                <a:t>10</a:t>
              </a:r>
              <a:endParaRPr lang="zh-TW" altLang="en-US" sz="1600" dirty="0">
                <a:solidFill>
                  <a:schemeClr val="bg1"/>
                </a:solidFill>
              </a:endParaRPr>
            </a:p>
          </p:txBody>
        </p:sp>
        <p:cxnSp>
          <p:nvCxnSpPr>
            <p:cNvPr id="37" name="直線單箭頭接點 36"/>
            <p:cNvCxnSpPr>
              <a:stCxn id="15" idx="3"/>
              <a:endCxn id="20" idx="7"/>
            </p:cNvCxnSpPr>
            <p:nvPr/>
          </p:nvCxnSpPr>
          <p:spPr>
            <a:xfrm flipH="1">
              <a:off x="5049345" y="1322280"/>
              <a:ext cx="2966586" cy="1697221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橢圓 37"/>
            <p:cNvSpPr/>
            <p:nvPr/>
          </p:nvSpPr>
          <p:spPr>
            <a:xfrm>
              <a:off x="2588821" y="5601287"/>
              <a:ext cx="98000" cy="98000"/>
            </a:xfrm>
            <a:prstGeom prst="ellipse">
              <a:avLst/>
            </a:prstGeom>
            <a:solidFill>
              <a:srgbClr val="7F7F7F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39" name="文字方塊 38"/>
            <p:cNvSpPr txBox="1"/>
            <p:nvPr/>
          </p:nvSpPr>
          <p:spPr>
            <a:xfrm>
              <a:off x="2106730" y="5699286"/>
              <a:ext cx="627441" cy="7681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dirty="0">
                  <a:solidFill>
                    <a:srgbClr val="7F7F7F"/>
                  </a:solidFill>
                </a:rPr>
                <a:t>0</a:t>
              </a:r>
              <a:endParaRPr lang="zh-TW" altLang="en-US" dirty="0">
                <a:solidFill>
                  <a:srgbClr val="7F7F7F"/>
                </a:solidFill>
              </a:endParaRPr>
            </a:p>
          </p:txBody>
        </p:sp>
      </p:grpSp>
      <p:grpSp>
        <p:nvGrpSpPr>
          <p:cNvPr id="43" name="群組 42"/>
          <p:cNvGrpSpPr/>
          <p:nvPr/>
        </p:nvGrpSpPr>
        <p:grpSpPr>
          <a:xfrm>
            <a:off x="4413994" y="3902138"/>
            <a:ext cx="3975923" cy="2855129"/>
            <a:chOff x="2118107" y="716806"/>
            <a:chExt cx="7969261" cy="5722764"/>
          </a:xfrm>
        </p:grpSpPr>
        <p:cxnSp>
          <p:nvCxnSpPr>
            <p:cNvPr id="44" name="直線單箭頭接點 43"/>
            <p:cNvCxnSpPr>
              <a:stCxn id="45" idx="3"/>
              <a:endCxn id="55" idx="6"/>
            </p:cNvCxnSpPr>
            <p:nvPr/>
          </p:nvCxnSpPr>
          <p:spPr>
            <a:xfrm flipH="1">
              <a:off x="2686821" y="1817084"/>
              <a:ext cx="5174908" cy="3833203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橢圓 44"/>
            <p:cNvSpPr/>
            <p:nvPr/>
          </p:nvSpPr>
          <p:spPr>
            <a:xfrm>
              <a:off x="7783056" y="1358547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1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46" name="橢圓 45"/>
            <p:cNvSpPr/>
            <p:nvPr/>
          </p:nvSpPr>
          <p:spPr>
            <a:xfrm>
              <a:off x="3695458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2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47" name="橢圓 46"/>
            <p:cNvSpPr/>
            <p:nvPr/>
          </p:nvSpPr>
          <p:spPr>
            <a:xfrm>
              <a:off x="4359597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smtClean="0">
                  <a:solidFill>
                    <a:schemeClr val="bg1"/>
                  </a:solidFill>
                </a:rPr>
                <a:t>6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48" name="橢圓 47"/>
            <p:cNvSpPr/>
            <p:nvPr/>
          </p:nvSpPr>
          <p:spPr>
            <a:xfrm>
              <a:off x="9550158" y="4076843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3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49" name="橢圓 48"/>
            <p:cNvSpPr/>
            <p:nvPr/>
          </p:nvSpPr>
          <p:spPr>
            <a:xfrm>
              <a:off x="6400558" y="38082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9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0" name="橢圓 49"/>
            <p:cNvSpPr/>
            <p:nvPr/>
          </p:nvSpPr>
          <p:spPr>
            <a:xfrm>
              <a:off x="4590808" y="2940828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8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1" name="橢圓 50"/>
            <p:cNvSpPr/>
            <p:nvPr/>
          </p:nvSpPr>
          <p:spPr>
            <a:xfrm>
              <a:off x="3786142" y="42677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 smtClean="0">
                  <a:solidFill>
                    <a:schemeClr val="bg1"/>
                  </a:solidFill>
                </a:rPr>
                <a:t>7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2" name="橢圓 51"/>
            <p:cNvSpPr/>
            <p:nvPr/>
          </p:nvSpPr>
          <p:spPr>
            <a:xfrm>
              <a:off x="3161816" y="716806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 err="1">
                  <a:solidFill>
                    <a:schemeClr val="bg1"/>
                  </a:solidFill>
                </a:rPr>
                <a:t>4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3" name="橢圓 52"/>
            <p:cNvSpPr/>
            <p:nvPr/>
          </p:nvSpPr>
          <p:spPr>
            <a:xfrm>
              <a:off x="2893211" y="14009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4" name="橢圓 53"/>
            <p:cNvSpPr/>
            <p:nvPr/>
          </p:nvSpPr>
          <p:spPr>
            <a:xfrm>
              <a:off x="2149611" y="36361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dirty="0">
                  <a:solidFill>
                    <a:schemeClr val="bg1"/>
                  </a:solidFill>
                </a:rPr>
                <a:t>5</a:t>
              </a:r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5" name="橢圓 54"/>
            <p:cNvSpPr/>
            <p:nvPr/>
          </p:nvSpPr>
          <p:spPr>
            <a:xfrm>
              <a:off x="2588821" y="5601287"/>
              <a:ext cx="98000" cy="98000"/>
            </a:xfrm>
            <a:prstGeom prst="ellipse">
              <a:avLst/>
            </a:prstGeom>
            <a:solidFill>
              <a:srgbClr val="7F7F7F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6" name="文字方塊 55"/>
            <p:cNvSpPr txBox="1"/>
            <p:nvPr/>
          </p:nvSpPr>
          <p:spPr>
            <a:xfrm>
              <a:off x="2118107" y="5699288"/>
              <a:ext cx="604693" cy="7402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dirty="0">
                  <a:solidFill>
                    <a:srgbClr val="7F7F7F"/>
                  </a:solidFill>
                </a:rPr>
                <a:t>0</a:t>
              </a:r>
              <a:endParaRPr lang="zh-TW" altLang="en-US" dirty="0">
                <a:solidFill>
                  <a:srgbClr val="7F7F7F"/>
                </a:solidFill>
              </a:endParaRPr>
            </a:p>
          </p:txBody>
        </p:sp>
        <p:cxnSp>
          <p:nvCxnSpPr>
            <p:cNvPr id="57" name="直線單箭頭接點 56"/>
            <p:cNvCxnSpPr>
              <a:stCxn id="54" idx="0"/>
            </p:cNvCxnSpPr>
            <p:nvPr/>
          </p:nvCxnSpPr>
          <p:spPr>
            <a:xfrm flipV="1">
              <a:off x="2418216" y="1895757"/>
              <a:ext cx="630015" cy="174039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單箭頭接點 57"/>
            <p:cNvCxnSpPr>
              <a:endCxn id="52" idx="3"/>
            </p:cNvCxnSpPr>
            <p:nvPr/>
          </p:nvCxnSpPr>
          <p:spPr>
            <a:xfrm flipV="1">
              <a:off x="3157570" y="1175343"/>
              <a:ext cx="82919" cy="25874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單箭頭接點 58"/>
            <p:cNvCxnSpPr>
              <a:stCxn id="52" idx="5"/>
              <a:endCxn id="46" idx="0"/>
            </p:cNvCxnSpPr>
            <p:nvPr/>
          </p:nvCxnSpPr>
          <p:spPr>
            <a:xfrm>
              <a:off x="3620353" y="1175343"/>
              <a:ext cx="343710" cy="1072700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單箭頭接點 59"/>
            <p:cNvCxnSpPr>
              <a:stCxn id="47" idx="3"/>
              <a:endCxn id="55" idx="7"/>
            </p:cNvCxnSpPr>
            <p:nvPr/>
          </p:nvCxnSpPr>
          <p:spPr>
            <a:xfrm flipH="1">
              <a:off x="2672469" y="2706580"/>
              <a:ext cx="1765801" cy="290905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單箭頭接點 60"/>
            <p:cNvCxnSpPr>
              <a:stCxn id="46" idx="6"/>
              <a:endCxn id="47" idx="2"/>
            </p:cNvCxnSpPr>
            <p:nvPr/>
          </p:nvCxnSpPr>
          <p:spPr>
            <a:xfrm>
              <a:off x="4232668" y="2516648"/>
              <a:ext cx="126929" cy="0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單箭頭接點 61"/>
            <p:cNvCxnSpPr>
              <a:stCxn id="50" idx="7"/>
              <a:endCxn id="45" idx="2"/>
            </p:cNvCxnSpPr>
            <p:nvPr/>
          </p:nvCxnSpPr>
          <p:spPr>
            <a:xfrm flipV="1">
              <a:off x="5049345" y="1627152"/>
              <a:ext cx="2733711" cy="1392349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單箭頭接點 62"/>
            <p:cNvCxnSpPr>
              <a:stCxn id="55" idx="7"/>
              <a:endCxn id="50" idx="3"/>
            </p:cNvCxnSpPr>
            <p:nvPr/>
          </p:nvCxnSpPr>
          <p:spPr>
            <a:xfrm flipV="1">
              <a:off x="2672469" y="3399365"/>
              <a:ext cx="1997012" cy="2216274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單箭頭接點 63"/>
            <p:cNvCxnSpPr>
              <a:stCxn id="55" idx="6"/>
            </p:cNvCxnSpPr>
            <p:nvPr/>
          </p:nvCxnSpPr>
          <p:spPr>
            <a:xfrm flipV="1">
              <a:off x="2686821" y="4645025"/>
              <a:ext cx="1099321" cy="1005262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單箭頭接點 64"/>
            <p:cNvCxnSpPr>
              <a:stCxn id="48" idx="2"/>
              <a:endCxn id="51" idx="6"/>
            </p:cNvCxnSpPr>
            <p:nvPr/>
          </p:nvCxnSpPr>
          <p:spPr>
            <a:xfrm flipH="1">
              <a:off x="4323352" y="4345448"/>
              <a:ext cx="5226806" cy="19089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>
              <a:stCxn id="48" idx="2"/>
              <a:endCxn id="49" idx="6"/>
            </p:cNvCxnSpPr>
            <p:nvPr/>
          </p:nvCxnSpPr>
          <p:spPr>
            <a:xfrm flipH="1" flipV="1">
              <a:off x="6937768" y="4076843"/>
              <a:ext cx="2612390" cy="26860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>
              <a:stCxn id="55" idx="6"/>
              <a:endCxn id="49" idx="2"/>
            </p:cNvCxnSpPr>
            <p:nvPr/>
          </p:nvCxnSpPr>
          <p:spPr>
            <a:xfrm flipV="1">
              <a:off x="2686821" y="4076843"/>
              <a:ext cx="3713737" cy="157344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單箭頭接點 67"/>
            <p:cNvCxnSpPr>
              <a:stCxn id="55" idx="7"/>
              <a:endCxn id="54" idx="4"/>
            </p:cNvCxnSpPr>
            <p:nvPr/>
          </p:nvCxnSpPr>
          <p:spPr>
            <a:xfrm flipH="1" flipV="1">
              <a:off x="2418216" y="4173363"/>
              <a:ext cx="254253" cy="144227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文字方塊 68"/>
            <p:cNvSpPr txBox="1"/>
            <p:nvPr/>
          </p:nvSpPr>
          <p:spPr>
            <a:xfrm>
              <a:off x="2803629" y="1383180"/>
              <a:ext cx="707887" cy="6097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600" dirty="0" smtClean="0">
                  <a:solidFill>
                    <a:schemeClr val="bg1"/>
                  </a:solidFill>
                </a:rPr>
                <a:t>10</a:t>
              </a:r>
              <a:endParaRPr lang="zh-TW" altLang="en-U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70" name="文本框 4"/>
          <p:cNvSpPr txBox="1"/>
          <p:nvPr/>
        </p:nvSpPr>
        <p:spPr>
          <a:xfrm>
            <a:off x="8205785" y="3421864"/>
            <a:ext cx="3609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Model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文本框 4"/>
          <p:cNvSpPr txBox="1"/>
          <p:nvPr/>
        </p:nvSpPr>
        <p:spPr>
          <a:xfrm>
            <a:off x="563260" y="5250329"/>
            <a:ext cx="41855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 Crossed with </a:t>
            </a:r>
            <a:endParaRPr lang="en-US" altLang="zh-CN" sz="2400" b="1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xed Model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8205785" y="3777257"/>
            <a:ext cx="3850734" cy="4796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t = 130, running time = 181(s)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563260" y="6041422"/>
            <a:ext cx="3850734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t </a:t>
            </a:r>
            <a:r>
              <a:rPr lang="en-US" altLang="zh-TW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128, running time = 374(s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6" name="群組 75"/>
          <p:cNvGrpSpPr/>
          <p:nvPr/>
        </p:nvGrpSpPr>
        <p:grpSpPr>
          <a:xfrm>
            <a:off x="599221" y="1317104"/>
            <a:ext cx="4039081" cy="2928101"/>
            <a:chOff x="2086493" y="716806"/>
            <a:chExt cx="8000875" cy="5800174"/>
          </a:xfrm>
        </p:grpSpPr>
        <p:cxnSp>
          <p:nvCxnSpPr>
            <p:cNvPr id="77" name="直線單箭頭接點 76"/>
            <p:cNvCxnSpPr>
              <a:stCxn id="78" idx="3"/>
              <a:endCxn id="88" idx="6"/>
            </p:cNvCxnSpPr>
            <p:nvPr/>
          </p:nvCxnSpPr>
          <p:spPr>
            <a:xfrm flipH="1">
              <a:off x="2686821" y="1817084"/>
              <a:ext cx="5174908" cy="3833203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橢圓 77"/>
            <p:cNvSpPr/>
            <p:nvPr/>
          </p:nvSpPr>
          <p:spPr>
            <a:xfrm>
              <a:off x="7783056" y="1358547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err="1">
                  <a:solidFill>
                    <a:schemeClr val="bg1"/>
                  </a:solidFill>
                </a:rPr>
                <a:t>1</a:t>
              </a:r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79" name="橢圓 78"/>
            <p:cNvSpPr/>
            <p:nvPr/>
          </p:nvSpPr>
          <p:spPr>
            <a:xfrm>
              <a:off x="3695458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err="1" smtClean="0">
                  <a:solidFill>
                    <a:schemeClr val="bg1"/>
                  </a:solidFill>
                </a:rPr>
                <a:t>2</a:t>
              </a:r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0" name="橢圓 79"/>
            <p:cNvSpPr/>
            <p:nvPr/>
          </p:nvSpPr>
          <p:spPr>
            <a:xfrm>
              <a:off x="4359597" y="224804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bg1"/>
                  </a:solidFill>
                </a:rPr>
                <a:t>6</a:t>
              </a:r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1" name="橢圓 80"/>
            <p:cNvSpPr/>
            <p:nvPr/>
          </p:nvSpPr>
          <p:spPr>
            <a:xfrm>
              <a:off x="9550158" y="4076843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err="1" smtClean="0">
                  <a:solidFill>
                    <a:schemeClr val="bg1"/>
                  </a:solidFill>
                </a:rPr>
                <a:t>3</a:t>
              </a:r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2" name="橢圓 81"/>
            <p:cNvSpPr/>
            <p:nvPr/>
          </p:nvSpPr>
          <p:spPr>
            <a:xfrm>
              <a:off x="6400558" y="38082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err="1">
                  <a:solidFill>
                    <a:schemeClr val="bg1"/>
                  </a:solidFill>
                </a:rPr>
                <a:t>9</a:t>
              </a:r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3" name="橢圓 82"/>
            <p:cNvSpPr/>
            <p:nvPr/>
          </p:nvSpPr>
          <p:spPr>
            <a:xfrm>
              <a:off x="4590808" y="2940828"/>
              <a:ext cx="537210" cy="53721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err="1" smtClean="0">
                  <a:solidFill>
                    <a:schemeClr val="bg1"/>
                  </a:solidFill>
                </a:rPr>
                <a:t>8</a:t>
              </a:r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4" name="橢圓 83"/>
            <p:cNvSpPr/>
            <p:nvPr/>
          </p:nvSpPr>
          <p:spPr>
            <a:xfrm>
              <a:off x="3786142" y="4267738"/>
              <a:ext cx="537210" cy="53721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err="1" smtClean="0">
                  <a:solidFill>
                    <a:schemeClr val="bg1"/>
                  </a:solidFill>
                </a:rPr>
                <a:t>7</a:t>
              </a:r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5" name="橢圓 84"/>
            <p:cNvSpPr/>
            <p:nvPr/>
          </p:nvSpPr>
          <p:spPr>
            <a:xfrm>
              <a:off x="3161816" y="716806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err="1">
                  <a:solidFill>
                    <a:schemeClr val="bg1"/>
                  </a:solidFill>
                </a:rPr>
                <a:t>4</a:t>
              </a:r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6" name="橢圓 85"/>
            <p:cNvSpPr/>
            <p:nvPr/>
          </p:nvSpPr>
          <p:spPr>
            <a:xfrm>
              <a:off x="2893211" y="14009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7" name="橢圓 86"/>
            <p:cNvSpPr/>
            <p:nvPr/>
          </p:nvSpPr>
          <p:spPr>
            <a:xfrm>
              <a:off x="2149611" y="3636153"/>
              <a:ext cx="537210" cy="537210"/>
            </a:xfrm>
            <a:prstGeom prst="ellipse">
              <a:avLst/>
            </a:prstGeom>
            <a:solidFill>
              <a:srgbClr val="2259A2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chemeClr val="bg1"/>
                  </a:solidFill>
                </a:rPr>
                <a:t>5</a:t>
              </a:r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8" name="橢圓 87"/>
            <p:cNvSpPr/>
            <p:nvPr/>
          </p:nvSpPr>
          <p:spPr>
            <a:xfrm>
              <a:off x="2588821" y="5601287"/>
              <a:ext cx="98000" cy="98000"/>
            </a:xfrm>
            <a:prstGeom prst="ellipse">
              <a:avLst/>
            </a:prstGeom>
            <a:solidFill>
              <a:srgbClr val="7F7F7F"/>
            </a:solidFill>
            <a:ln w="381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89" name="文字方塊 88"/>
            <p:cNvSpPr txBox="1"/>
            <p:nvPr/>
          </p:nvSpPr>
          <p:spPr>
            <a:xfrm>
              <a:off x="2086493" y="5699287"/>
              <a:ext cx="667924" cy="8176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dirty="0" smtClean="0">
                  <a:solidFill>
                    <a:srgbClr val="7F7F7F"/>
                  </a:solidFill>
                </a:rPr>
                <a:t>0</a:t>
              </a:r>
              <a:endParaRPr lang="zh-TW" altLang="en-US" dirty="0">
                <a:solidFill>
                  <a:srgbClr val="7F7F7F"/>
                </a:solidFill>
              </a:endParaRPr>
            </a:p>
          </p:txBody>
        </p:sp>
        <p:cxnSp>
          <p:nvCxnSpPr>
            <p:cNvPr id="90" name="直線單箭頭接點 89"/>
            <p:cNvCxnSpPr>
              <a:stCxn id="87" idx="0"/>
            </p:cNvCxnSpPr>
            <p:nvPr/>
          </p:nvCxnSpPr>
          <p:spPr>
            <a:xfrm flipV="1">
              <a:off x="2418216" y="1895757"/>
              <a:ext cx="630015" cy="174039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90"/>
            <p:cNvCxnSpPr>
              <a:endCxn id="85" idx="3"/>
            </p:cNvCxnSpPr>
            <p:nvPr/>
          </p:nvCxnSpPr>
          <p:spPr>
            <a:xfrm flipV="1">
              <a:off x="3157570" y="1175343"/>
              <a:ext cx="82919" cy="25874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單箭頭接點 91"/>
            <p:cNvCxnSpPr>
              <a:stCxn id="85" idx="5"/>
              <a:endCxn id="80" idx="1"/>
            </p:cNvCxnSpPr>
            <p:nvPr/>
          </p:nvCxnSpPr>
          <p:spPr>
            <a:xfrm>
              <a:off x="3620353" y="1175343"/>
              <a:ext cx="817917" cy="1151373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單箭頭接點 92"/>
            <p:cNvCxnSpPr>
              <a:stCxn id="79" idx="3"/>
              <a:endCxn id="88" idx="7"/>
            </p:cNvCxnSpPr>
            <p:nvPr/>
          </p:nvCxnSpPr>
          <p:spPr>
            <a:xfrm flipH="1">
              <a:off x="2672469" y="2706580"/>
              <a:ext cx="1101662" cy="2909059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/>
            <p:cNvCxnSpPr>
              <a:stCxn id="79" idx="6"/>
              <a:endCxn id="80" idx="2"/>
            </p:cNvCxnSpPr>
            <p:nvPr/>
          </p:nvCxnSpPr>
          <p:spPr>
            <a:xfrm>
              <a:off x="4232668" y="2516648"/>
              <a:ext cx="126929" cy="0"/>
            </a:xfrm>
            <a:prstGeom prst="straightConnector1">
              <a:avLst/>
            </a:prstGeom>
            <a:ln w="28575">
              <a:solidFill>
                <a:srgbClr val="2259A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單箭頭接點 94"/>
            <p:cNvCxnSpPr>
              <a:stCxn id="83" idx="7"/>
              <a:endCxn id="78" idx="2"/>
            </p:cNvCxnSpPr>
            <p:nvPr/>
          </p:nvCxnSpPr>
          <p:spPr>
            <a:xfrm flipV="1">
              <a:off x="5049345" y="1627152"/>
              <a:ext cx="2733711" cy="1392349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單箭頭接點 95"/>
            <p:cNvCxnSpPr>
              <a:stCxn id="88" idx="7"/>
              <a:endCxn id="83" idx="3"/>
            </p:cNvCxnSpPr>
            <p:nvPr/>
          </p:nvCxnSpPr>
          <p:spPr>
            <a:xfrm flipV="1">
              <a:off x="2672469" y="3399365"/>
              <a:ext cx="1997012" cy="2216274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線單箭頭接點 96"/>
            <p:cNvCxnSpPr>
              <a:stCxn id="88" idx="6"/>
            </p:cNvCxnSpPr>
            <p:nvPr/>
          </p:nvCxnSpPr>
          <p:spPr>
            <a:xfrm flipV="1">
              <a:off x="2686821" y="4645025"/>
              <a:ext cx="1099321" cy="1005262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線單箭頭接點 97"/>
            <p:cNvCxnSpPr>
              <a:stCxn id="81" idx="2"/>
              <a:endCxn id="84" idx="6"/>
            </p:cNvCxnSpPr>
            <p:nvPr/>
          </p:nvCxnSpPr>
          <p:spPr>
            <a:xfrm flipH="1">
              <a:off x="4323352" y="4345448"/>
              <a:ext cx="5226806" cy="19089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單箭頭接點 98"/>
            <p:cNvCxnSpPr>
              <a:stCxn id="81" idx="2"/>
              <a:endCxn id="82" idx="6"/>
            </p:cNvCxnSpPr>
            <p:nvPr/>
          </p:nvCxnSpPr>
          <p:spPr>
            <a:xfrm flipH="1" flipV="1">
              <a:off x="6937768" y="4076843"/>
              <a:ext cx="2612390" cy="268605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線單箭頭接點 99"/>
            <p:cNvCxnSpPr>
              <a:stCxn id="88" idx="6"/>
              <a:endCxn id="82" idx="2"/>
            </p:cNvCxnSpPr>
            <p:nvPr/>
          </p:nvCxnSpPr>
          <p:spPr>
            <a:xfrm flipV="1">
              <a:off x="2686821" y="4076843"/>
              <a:ext cx="3713737" cy="157344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線單箭頭接點 100"/>
            <p:cNvCxnSpPr>
              <a:stCxn id="88" idx="7"/>
              <a:endCxn id="87" idx="4"/>
            </p:cNvCxnSpPr>
            <p:nvPr/>
          </p:nvCxnSpPr>
          <p:spPr>
            <a:xfrm flipH="1" flipV="1">
              <a:off x="2418216" y="4173363"/>
              <a:ext cx="254253" cy="1442276"/>
            </a:xfrm>
            <a:prstGeom prst="straightConnector1">
              <a:avLst/>
            </a:prstGeom>
            <a:ln w="28575">
              <a:solidFill>
                <a:srgbClr val="2259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文字方塊 101"/>
            <p:cNvSpPr txBox="1"/>
            <p:nvPr/>
          </p:nvSpPr>
          <p:spPr>
            <a:xfrm>
              <a:off x="2722463" y="1307564"/>
              <a:ext cx="870217" cy="74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600" dirty="0" smtClean="0">
                  <a:solidFill>
                    <a:schemeClr val="bg1"/>
                  </a:solidFill>
                </a:rPr>
                <a:t>10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03" name="文本框 4"/>
          <p:cNvSpPr txBox="1"/>
          <p:nvPr/>
        </p:nvSpPr>
        <p:spPr>
          <a:xfrm>
            <a:off x="423954" y="235858"/>
            <a:ext cx="4617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ossed Allow Model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423954" y="630701"/>
            <a:ext cx="3850734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3765">
              <a:lnSpc>
                <a:spcPct val="160000"/>
              </a:lnSpc>
              <a:buSzPct val="25000"/>
              <a:defRPr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t </a:t>
            </a:r>
            <a:r>
              <a:rPr lang="en-US" altLang="zh-TW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128, running time =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1(s)</a:t>
            </a:r>
            <a:endParaRPr lang="en-US" altLang="zh-TW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5387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433825" y="420914"/>
            <a:ext cx="3338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b="1" dirty="0" smtClean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  <a:endParaRPr lang="zh-CN" altLang="en-US" sz="2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96000" y="1783350"/>
            <a:ext cx="10800000" cy="4320000"/>
            <a:chOff x="696000" y="1783350"/>
            <a:chExt cx="10800000" cy="4320000"/>
          </a:xfrm>
        </p:grpSpPr>
        <p:sp>
          <p:nvSpPr>
            <p:cNvPr id="8" name="矩形 7"/>
            <p:cNvSpPr/>
            <p:nvPr/>
          </p:nvSpPr>
          <p:spPr>
            <a:xfrm>
              <a:off x="696000" y="1783350"/>
              <a:ext cx="10800000" cy="4320000"/>
            </a:xfrm>
            <a:prstGeom prst="rect">
              <a:avLst/>
            </a:prstGeom>
            <a:solidFill>
              <a:srgbClr val="1C488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矩形 1"/>
            <p:cNvSpPr/>
            <p:nvPr/>
          </p:nvSpPr>
          <p:spPr>
            <a:xfrm>
              <a:off x="1596000" y="2683350"/>
              <a:ext cx="9000000" cy="2520000"/>
            </a:xfrm>
            <a:prstGeom prst="rect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椭圆 2"/>
            <p:cNvSpPr/>
            <p:nvPr/>
          </p:nvSpPr>
          <p:spPr>
            <a:xfrm>
              <a:off x="5484000" y="2038350"/>
              <a:ext cx="1224000" cy="1224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iŝḻîḓé"/>
            <p:cNvSpPr/>
            <p:nvPr/>
          </p:nvSpPr>
          <p:spPr>
            <a:xfrm>
              <a:off x="1713186" y="3654518"/>
              <a:ext cx="8765628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3765">
                <a:lnSpc>
                  <a:spcPct val="150000"/>
                </a:lnSpc>
                <a:buSzPct val="25000"/>
                <a:defRPr/>
              </a:pPr>
              <a:r>
                <a:rPr lang="en-US" altLang="zh-CN" sz="2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creasing the processing time can raise up the production capacity per unit time, so that we can meet more demand to get more profit.</a:t>
              </a:r>
              <a:endPara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entertaining-park-wheel_53771"/>
            <p:cNvSpPr>
              <a:spLocks noChangeAspect="1"/>
            </p:cNvSpPr>
            <p:nvPr/>
          </p:nvSpPr>
          <p:spPr bwMode="auto">
            <a:xfrm>
              <a:off x="5790603" y="2305007"/>
              <a:ext cx="610794" cy="720000"/>
            </a:xfrm>
            <a:custGeom>
              <a:avLst/>
              <a:gdLst>
                <a:gd name="connsiteX0" fmla="*/ 227436 w 515057"/>
                <a:gd name="connsiteY0" fmla="*/ 445268 h 607145"/>
                <a:gd name="connsiteX1" fmla="*/ 258553 w 515057"/>
                <a:gd name="connsiteY1" fmla="*/ 447808 h 607145"/>
                <a:gd name="connsiteX2" fmla="*/ 289808 w 515057"/>
                <a:gd name="connsiteY2" fmla="*/ 445268 h 607145"/>
                <a:gd name="connsiteX3" fmla="*/ 308441 w 515057"/>
                <a:gd name="connsiteY3" fmla="*/ 482438 h 607145"/>
                <a:gd name="connsiteX4" fmla="*/ 258645 w 515057"/>
                <a:gd name="connsiteY4" fmla="*/ 487748 h 607145"/>
                <a:gd name="connsiteX5" fmla="*/ 208803 w 515057"/>
                <a:gd name="connsiteY5" fmla="*/ 482438 h 607145"/>
                <a:gd name="connsiteX6" fmla="*/ 65723 w 515057"/>
                <a:gd name="connsiteY6" fmla="*/ 268447 h 607145"/>
                <a:gd name="connsiteX7" fmla="*/ 114889 w 515057"/>
                <a:gd name="connsiteY7" fmla="*/ 383917 h 607145"/>
                <a:gd name="connsiteX8" fmla="*/ 189076 w 515057"/>
                <a:gd name="connsiteY8" fmla="*/ 309462 h 607145"/>
                <a:gd name="connsiteX9" fmla="*/ 174091 w 515057"/>
                <a:gd name="connsiteY9" fmla="*/ 268447 h 607145"/>
                <a:gd name="connsiteX10" fmla="*/ 343048 w 515057"/>
                <a:gd name="connsiteY10" fmla="*/ 268400 h 607145"/>
                <a:gd name="connsiteX11" fmla="*/ 328108 w 515057"/>
                <a:gd name="connsiteY11" fmla="*/ 309323 h 607145"/>
                <a:gd name="connsiteX12" fmla="*/ 402250 w 515057"/>
                <a:gd name="connsiteY12" fmla="*/ 383871 h 607145"/>
                <a:gd name="connsiteX13" fmla="*/ 451415 w 515057"/>
                <a:gd name="connsiteY13" fmla="*/ 268400 h 607145"/>
                <a:gd name="connsiteX14" fmla="*/ 404470 w 515057"/>
                <a:gd name="connsiteY14" fmla="*/ 127896 h 607145"/>
                <a:gd name="connsiteX15" fmla="*/ 324871 w 515057"/>
                <a:gd name="connsiteY15" fmla="*/ 207894 h 607145"/>
                <a:gd name="connsiteX16" fmla="*/ 341706 w 515057"/>
                <a:gd name="connsiteY16" fmla="*/ 243736 h 607145"/>
                <a:gd name="connsiteX17" fmla="*/ 451646 w 515057"/>
                <a:gd name="connsiteY17" fmla="*/ 243736 h 607145"/>
                <a:gd name="connsiteX18" fmla="*/ 404470 w 515057"/>
                <a:gd name="connsiteY18" fmla="*/ 127896 h 607145"/>
                <a:gd name="connsiteX19" fmla="*/ 112715 w 515057"/>
                <a:gd name="connsiteY19" fmla="*/ 127896 h 607145"/>
                <a:gd name="connsiteX20" fmla="*/ 65538 w 515057"/>
                <a:gd name="connsiteY20" fmla="*/ 243736 h 607145"/>
                <a:gd name="connsiteX21" fmla="*/ 175478 w 515057"/>
                <a:gd name="connsiteY21" fmla="*/ 243736 h 607145"/>
                <a:gd name="connsiteX22" fmla="*/ 192314 w 515057"/>
                <a:gd name="connsiteY22" fmla="*/ 207894 h 607145"/>
                <a:gd name="connsiteX23" fmla="*/ 270895 w 515057"/>
                <a:gd name="connsiteY23" fmla="*/ 62031 h 607145"/>
                <a:gd name="connsiteX24" fmla="*/ 270895 w 515057"/>
                <a:gd name="connsiteY24" fmla="*/ 176994 h 607145"/>
                <a:gd name="connsiteX25" fmla="*/ 306786 w 515057"/>
                <a:gd name="connsiteY25" fmla="*/ 191081 h 607145"/>
                <a:gd name="connsiteX26" fmla="*/ 387079 w 515057"/>
                <a:gd name="connsiteY26" fmla="*/ 110436 h 607145"/>
                <a:gd name="connsiteX27" fmla="*/ 270895 w 515057"/>
                <a:gd name="connsiteY27" fmla="*/ 62031 h 607145"/>
                <a:gd name="connsiteX28" fmla="*/ 246243 w 515057"/>
                <a:gd name="connsiteY28" fmla="*/ 62031 h 607145"/>
                <a:gd name="connsiteX29" fmla="*/ 130059 w 515057"/>
                <a:gd name="connsiteY29" fmla="*/ 110483 h 607145"/>
                <a:gd name="connsiteX30" fmla="*/ 210352 w 515057"/>
                <a:gd name="connsiteY30" fmla="*/ 191174 h 607145"/>
                <a:gd name="connsiteX31" fmla="*/ 246243 w 515057"/>
                <a:gd name="connsiteY31" fmla="*/ 177040 h 607145"/>
                <a:gd name="connsiteX32" fmla="*/ 209149 w 515057"/>
                <a:gd name="connsiteY32" fmla="*/ 0 h 607145"/>
                <a:gd name="connsiteX33" fmla="*/ 308035 w 515057"/>
                <a:gd name="connsiteY33" fmla="*/ 0 h 607145"/>
                <a:gd name="connsiteX34" fmla="*/ 326536 w 515057"/>
                <a:gd name="connsiteY34" fmla="*/ 18476 h 607145"/>
                <a:gd name="connsiteX35" fmla="*/ 326536 w 515057"/>
                <a:gd name="connsiteY35" fmla="*/ 31593 h 607145"/>
                <a:gd name="connsiteX36" fmla="*/ 349477 w 515057"/>
                <a:gd name="connsiteY36" fmla="*/ 39907 h 607145"/>
                <a:gd name="connsiteX37" fmla="*/ 370429 w 515057"/>
                <a:gd name="connsiteY37" fmla="*/ 50022 h 607145"/>
                <a:gd name="connsiteX38" fmla="*/ 379263 w 515057"/>
                <a:gd name="connsiteY38" fmla="*/ 41200 h 607145"/>
                <a:gd name="connsiteX39" fmla="*/ 405395 w 515057"/>
                <a:gd name="connsiteY39" fmla="*/ 41200 h 607145"/>
                <a:gd name="connsiteX40" fmla="*/ 475327 w 515057"/>
                <a:gd name="connsiteY40" fmla="*/ 110991 h 607145"/>
                <a:gd name="connsiteX41" fmla="*/ 475327 w 515057"/>
                <a:gd name="connsiteY41" fmla="*/ 137087 h 607145"/>
                <a:gd name="connsiteX42" fmla="*/ 465568 w 515057"/>
                <a:gd name="connsiteY42" fmla="*/ 146833 h 607145"/>
                <a:gd name="connsiteX43" fmla="*/ 473662 w 515057"/>
                <a:gd name="connsiteY43" fmla="*/ 163922 h 607145"/>
                <a:gd name="connsiteX44" fmla="*/ 482404 w 515057"/>
                <a:gd name="connsiteY44" fmla="*/ 188264 h 607145"/>
                <a:gd name="connsiteX45" fmla="*/ 496464 w 515057"/>
                <a:gd name="connsiteY45" fmla="*/ 188264 h 607145"/>
                <a:gd name="connsiteX46" fmla="*/ 515057 w 515057"/>
                <a:gd name="connsiteY46" fmla="*/ 206739 h 607145"/>
                <a:gd name="connsiteX47" fmla="*/ 515057 w 515057"/>
                <a:gd name="connsiteY47" fmla="*/ 305397 h 607145"/>
                <a:gd name="connsiteX48" fmla="*/ 496556 w 515057"/>
                <a:gd name="connsiteY48" fmla="*/ 323872 h 607145"/>
                <a:gd name="connsiteX49" fmla="*/ 481571 w 515057"/>
                <a:gd name="connsiteY49" fmla="*/ 323872 h 607145"/>
                <a:gd name="connsiteX50" fmla="*/ 473662 w 515057"/>
                <a:gd name="connsiteY50" fmla="*/ 345442 h 607145"/>
                <a:gd name="connsiteX51" fmla="*/ 463857 w 515057"/>
                <a:gd name="connsiteY51" fmla="*/ 365811 h 607145"/>
                <a:gd name="connsiteX52" fmla="*/ 475281 w 515057"/>
                <a:gd name="connsiteY52" fmla="*/ 377266 h 607145"/>
                <a:gd name="connsiteX53" fmla="*/ 475281 w 515057"/>
                <a:gd name="connsiteY53" fmla="*/ 403363 h 607145"/>
                <a:gd name="connsiteX54" fmla="*/ 415709 w 515057"/>
                <a:gd name="connsiteY54" fmla="*/ 462853 h 607145"/>
                <a:gd name="connsiteX55" fmla="*/ 384998 w 515057"/>
                <a:gd name="connsiteY55" fmla="*/ 401515 h 607145"/>
                <a:gd name="connsiteX56" fmla="*/ 322697 w 515057"/>
                <a:gd name="connsiteY56" fmla="*/ 338791 h 607145"/>
                <a:gd name="connsiteX57" fmla="*/ 439482 w 515057"/>
                <a:gd name="connsiteY57" fmla="*/ 572181 h 607145"/>
                <a:gd name="connsiteX58" fmla="*/ 427549 w 515057"/>
                <a:gd name="connsiteY58" fmla="*/ 604882 h 607145"/>
                <a:gd name="connsiteX59" fmla="*/ 417189 w 515057"/>
                <a:gd name="connsiteY59" fmla="*/ 607145 h 607145"/>
                <a:gd name="connsiteX60" fmla="*/ 394803 w 515057"/>
                <a:gd name="connsiteY60" fmla="*/ 592919 h 607145"/>
                <a:gd name="connsiteX61" fmla="*/ 270525 w 515057"/>
                <a:gd name="connsiteY61" fmla="*/ 344703 h 607145"/>
                <a:gd name="connsiteX62" fmla="*/ 258639 w 515057"/>
                <a:gd name="connsiteY62" fmla="*/ 345489 h 607145"/>
                <a:gd name="connsiteX63" fmla="*/ 246706 w 515057"/>
                <a:gd name="connsiteY63" fmla="*/ 344703 h 607145"/>
                <a:gd name="connsiteX64" fmla="*/ 122474 w 515057"/>
                <a:gd name="connsiteY64" fmla="*/ 592919 h 607145"/>
                <a:gd name="connsiteX65" fmla="*/ 100088 w 515057"/>
                <a:gd name="connsiteY65" fmla="*/ 607145 h 607145"/>
                <a:gd name="connsiteX66" fmla="*/ 89728 w 515057"/>
                <a:gd name="connsiteY66" fmla="*/ 604882 h 607145"/>
                <a:gd name="connsiteX67" fmla="*/ 77749 w 515057"/>
                <a:gd name="connsiteY67" fmla="*/ 572181 h 607145"/>
                <a:gd name="connsiteX68" fmla="*/ 194534 w 515057"/>
                <a:gd name="connsiteY68" fmla="*/ 338791 h 607145"/>
                <a:gd name="connsiteX69" fmla="*/ 132511 w 515057"/>
                <a:gd name="connsiteY69" fmla="*/ 401099 h 607145"/>
                <a:gd name="connsiteX70" fmla="*/ 100690 w 515057"/>
                <a:gd name="connsiteY70" fmla="*/ 464239 h 607145"/>
                <a:gd name="connsiteX71" fmla="*/ 39684 w 515057"/>
                <a:gd name="connsiteY71" fmla="*/ 403316 h 607145"/>
                <a:gd name="connsiteX72" fmla="*/ 39684 w 515057"/>
                <a:gd name="connsiteY72" fmla="*/ 377220 h 607145"/>
                <a:gd name="connsiteX73" fmla="*/ 52542 w 515057"/>
                <a:gd name="connsiteY73" fmla="*/ 364380 h 607145"/>
                <a:gd name="connsiteX74" fmla="*/ 43476 w 515057"/>
                <a:gd name="connsiteY74" fmla="*/ 345442 h 607145"/>
                <a:gd name="connsiteX75" fmla="*/ 36261 w 515057"/>
                <a:gd name="connsiteY75" fmla="*/ 326043 h 607145"/>
                <a:gd name="connsiteX76" fmla="*/ 18501 w 515057"/>
                <a:gd name="connsiteY76" fmla="*/ 326043 h 607145"/>
                <a:gd name="connsiteX77" fmla="*/ 0 w 515057"/>
                <a:gd name="connsiteY77" fmla="*/ 307568 h 607145"/>
                <a:gd name="connsiteX78" fmla="*/ 0 w 515057"/>
                <a:gd name="connsiteY78" fmla="*/ 208910 h 607145"/>
                <a:gd name="connsiteX79" fmla="*/ 18501 w 515057"/>
                <a:gd name="connsiteY79" fmla="*/ 190435 h 607145"/>
                <a:gd name="connsiteX80" fmla="*/ 34087 w 515057"/>
                <a:gd name="connsiteY80" fmla="*/ 190435 h 607145"/>
                <a:gd name="connsiteX81" fmla="*/ 43476 w 515057"/>
                <a:gd name="connsiteY81" fmla="*/ 164015 h 607145"/>
                <a:gd name="connsiteX82" fmla="*/ 50877 w 515057"/>
                <a:gd name="connsiteY82" fmla="*/ 148218 h 607145"/>
                <a:gd name="connsiteX83" fmla="*/ 39684 w 515057"/>
                <a:gd name="connsiteY83" fmla="*/ 137087 h 607145"/>
                <a:gd name="connsiteX84" fmla="*/ 39684 w 515057"/>
                <a:gd name="connsiteY84" fmla="*/ 110991 h 607145"/>
                <a:gd name="connsiteX85" fmla="*/ 109616 w 515057"/>
                <a:gd name="connsiteY85" fmla="*/ 41200 h 607145"/>
                <a:gd name="connsiteX86" fmla="*/ 135795 w 515057"/>
                <a:gd name="connsiteY86" fmla="*/ 41200 h 607145"/>
                <a:gd name="connsiteX87" fmla="*/ 145415 w 515057"/>
                <a:gd name="connsiteY87" fmla="*/ 50807 h 607145"/>
                <a:gd name="connsiteX88" fmla="*/ 167708 w 515057"/>
                <a:gd name="connsiteY88" fmla="*/ 39907 h 607145"/>
                <a:gd name="connsiteX89" fmla="*/ 190649 w 515057"/>
                <a:gd name="connsiteY89" fmla="*/ 31593 h 607145"/>
                <a:gd name="connsiteX90" fmla="*/ 190649 w 515057"/>
                <a:gd name="connsiteY90" fmla="*/ 18476 h 607145"/>
                <a:gd name="connsiteX91" fmla="*/ 209149 w 515057"/>
                <a:gd name="connsiteY91" fmla="*/ 0 h 607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</a:cxnLst>
              <a:rect l="l" t="t" r="r" b="b"/>
              <a:pathLst>
                <a:path w="515057" h="607145">
                  <a:moveTo>
                    <a:pt x="227436" y="445268"/>
                  </a:moveTo>
                  <a:cubicBezTo>
                    <a:pt x="237608" y="446931"/>
                    <a:pt x="248011" y="447808"/>
                    <a:pt x="258553" y="447808"/>
                  </a:cubicBezTo>
                  <a:cubicBezTo>
                    <a:pt x="269094" y="447808"/>
                    <a:pt x="279544" y="446931"/>
                    <a:pt x="289808" y="445268"/>
                  </a:cubicBezTo>
                  <a:lnTo>
                    <a:pt x="308441" y="482438"/>
                  </a:lnTo>
                  <a:cubicBezTo>
                    <a:pt x="292166" y="485947"/>
                    <a:pt x="275567" y="487748"/>
                    <a:pt x="258645" y="487748"/>
                  </a:cubicBezTo>
                  <a:cubicBezTo>
                    <a:pt x="241677" y="487748"/>
                    <a:pt x="225032" y="485947"/>
                    <a:pt x="208803" y="482438"/>
                  </a:cubicBezTo>
                  <a:close/>
                  <a:moveTo>
                    <a:pt x="65723" y="268447"/>
                  </a:moveTo>
                  <a:cubicBezTo>
                    <a:pt x="68684" y="311494"/>
                    <a:pt x="85843" y="351770"/>
                    <a:pt x="114889" y="383917"/>
                  </a:cubicBezTo>
                  <a:lnTo>
                    <a:pt x="189076" y="309462"/>
                  </a:lnTo>
                  <a:cubicBezTo>
                    <a:pt x="180751" y="297638"/>
                    <a:pt x="175432" y="283596"/>
                    <a:pt x="174091" y="268447"/>
                  </a:cubicBezTo>
                  <a:close/>
                  <a:moveTo>
                    <a:pt x="343048" y="268400"/>
                  </a:moveTo>
                  <a:cubicBezTo>
                    <a:pt x="341753" y="283596"/>
                    <a:pt x="336387" y="297591"/>
                    <a:pt x="328108" y="309323"/>
                  </a:cubicBezTo>
                  <a:lnTo>
                    <a:pt x="402250" y="383871"/>
                  </a:lnTo>
                  <a:cubicBezTo>
                    <a:pt x="431249" y="351770"/>
                    <a:pt x="448362" y="311448"/>
                    <a:pt x="451415" y="268400"/>
                  </a:cubicBezTo>
                  <a:close/>
                  <a:moveTo>
                    <a:pt x="404470" y="127896"/>
                  </a:moveTo>
                  <a:lnTo>
                    <a:pt x="324871" y="207894"/>
                  </a:lnTo>
                  <a:cubicBezTo>
                    <a:pt x="333057" y="218194"/>
                    <a:pt x="338978" y="230387"/>
                    <a:pt x="341706" y="243736"/>
                  </a:cubicBezTo>
                  <a:lnTo>
                    <a:pt x="451646" y="243736"/>
                  </a:lnTo>
                  <a:cubicBezTo>
                    <a:pt x="449241" y="200688"/>
                    <a:pt x="432776" y="160320"/>
                    <a:pt x="404470" y="127896"/>
                  </a:cubicBezTo>
                  <a:close/>
                  <a:moveTo>
                    <a:pt x="112715" y="127896"/>
                  </a:moveTo>
                  <a:cubicBezTo>
                    <a:pt x="84409" y="160366"/>
                    <a:pt x="67944" y="200688"/>
                    <a:pt x="65538" y="243736"/>
                  </a:cubicBezTo>
                  <a:lnTo>
                    <a:pt x="175478" y="243736"/>
                  </a:lnTo>
                  <a:cubicBezTo>
                    <a:pt x="178207" y="230387"/>
                    <a:pt x="184127" y="218194"/>
                    <a:pt x="192314" y="207894"/>
                  </a:cubicBezTo>
                  <a:close/>
                  <a:moveTo>
                    <a:pt x="270895" y="62031"/>
                  </a:moveTo>
                  <a:lnTo>
                    <a:pt x="270895" y="176994"/>
                  </a:lnTo>
                  <a:cubicBezTo>
                    <a:pt x="284077" y="178887"/>
                    <a:pt x="296287" y="183830"/>
                    <a:pt x="306786" y="191081"/>
                  </a:cubicBezTo>
                  <a:lnTo>
                    <a:pt x="387079" y="110436"/>
                  </a:lnTo>
                  <a:cubicBezTo>
                    <a:pt x="354703" y="81615"/>
                    <a:pt x="314187" y="64710"/>
                    <a:pt x="270895" y="62031"/>
                  </a:cubicBezTo>
                  <a:close/>
                  <a:moveTo>
                    <a:pt x="246243" y="62031"/>
                  </a:moveTo>
                  <a:cubicBezTo>
                    <a:pt x="202952" y="64710"/>
                    <a:pt x="162435" y="81615"/>
                    <a:pt x="130059" y="110483"/>
                  </a:cubicBezTo>
                  <a:lnTo>
                    <a:pt x="210352" y="191174"/>
                  </a:lnTo>
                  <a:cubicBezTo>
                    <a:pt x="220805" y="183876"/>
                    <a:pt x="233015" y="178980"/>
                    <a:pt x="246243" y="177040"/>
                  </a:cubicBezTo>
                  <a:close/>
                  <a:moveTo>
                    <a:pt x="209149" y="0"/>
                  </a:moveTo>
                  <a:lnTo>
                    <a:pt x="308035" y="0"/>
                  </a:lnTo>
                  <a:cubicBezTo>
                    <a:pt x="318257" y="0"/>
                    <a:pt x="326536" y="8268"/>
                    <a:pt x="326536" y="18476"/>
                  </a:cubicBezTo>
                  <a:lnTo>
                    <a:pt x="326536" y="31593"/>
                  </a:lnTo>
                  <a:cubicBezTo>
                    <a:pt x="334306" y="33949"/>
                    <a:pt x="341938" y="36720"/>
                    <a:pt x="349477" y="39907"/>
                  </a:cubicBezTo>
                  <a:cubicBezTo>
                    <a:pt x="356692" y="42909"/>
                    <a:pt x="363630" y="46327"/>
                    <a:pt x="370429" y="50022"/>
                  </a:cubicBezTo>
                  <a:lnTo>
                    <a:pt x="379263" y="41200"/>
                  </a:lnTo>
                  <a:cubicBezTo>
                    <a:pt x="386478" y="33995"/>
                    <a:pt x="398179" y="33995"/>
                    <a:pt x="405395" y="41200"/>
                  </a:cubicBezTo>
                  <a:lnTo>
                    <a:pt x="475327" y="110991"/>
                  </a:lnTo>
                  <a:cubicBezTo>
                    <a:pt x="482542" y="118196"/>
                    <a:pt x="482542" y="129882"/>
                    <a:pt x="475327" y="137087"/>
                  </a:cubicBezTo>
                  <a:lnTo>
                    <a:pt x="465568" y="146833"/>
                  </a:lnTo>
                  <a:cubicBezTo>
                    <a:pt x="468482" y="152375"/>
                    <a:pt x="471211" y="158103"/>
                    <a:pt x="473662" y="163922"/>
                  </a:cubicBezTo>
                  <a:cubicBezTo>
                    <a:pt x="477038" y="171959"/>
                    <a:pt x="479952" y="179996"/>
                    <a:pt x="482404" y="188264"/>
                  </a:cubicBezTo>
                  <a:lnTo>
                    <a:pt x="496464" y="188264"/>
                  </a:lnTo>
                  <a:cubicBezTo>
                    <a:pt x="506732" y="188264"/>
                    <a:pt x="514965" y="196578"/>
                    <a:pt x="515057" y="206739"/>
                  </a:cubicBezTo>
                  <a:lnTo>
                    <a:pt x="515057" y="305397"/>
                  </a:lnTo>
                  <a:cubicBezTo>
                    <a:pt x="515057" y="315605"/>
                    <a:pt x="506778" y="323872"/>
                    <a:pt x="496556" y="323872"/>
                  </a:cubicBezTo>
                  <a:lnTo>
                    <a:pt x="481571" y="323872"/>
                  </a:lnTo>
                  <a:cubicBezTo>
                    <a:pt x="479258" y="331124"/>
                    <a:pt x="476668" y="338329"/>
                    <a:pt x="473662" y="345442"/>
                  </a:cubicBezTo>
                  <a:cubicBezTo>
                    <a:pt x="470702" y="352463"/>
                    <a:pt x="467418" y="359207"/>
                    <a:pt x="463857" y="365811"/>
                  </a:cubicBezTo>
                  <a:lnTo>
                    <a:pt x="475281" y="377266"/>
                  </a:lnTo>
                  <a:cubicBezTo>
                    <a:pt x="482496" y="384472"/>
                    <a:pt x="482496" y="396157"/>
                    <a:pt x="475281" y="403363"/>
                  </a:cubicBezTo>
                  <a:lnTo>
                    <a:pt x="415709" y="462853"/>
                  </a:lnTo>
                  <a:lnTo>
                    <a:pt x="384998" y="401515"/>
                  </a:lnTo>
                  <a:lnTo>
                    <a:pt x="322697" y="338791"/>
                  </a:lnTo>
                  <a:lnTo>
                    <a:pt x="439482" y="572181"/>
                  </a:lnTo>
                  <a:cubicBezTo>
                    <a:pt x="445217" y="584513"/>
                    <a:pt x="439852" y="599155"/>
                    <a:pt x="427549" y="604882"/>
                  </a:cubicBezTo>
                  <a:cubicBezTo>
                    <a:pt x="424219" y="606406"/>
                    <a:pt x="420611" y="607145"/>
                    <a:pt x="417189" y="607145"/>
                  </a:cubicBezTo>
                  <a:cubicBezTo>
                    <a:pt x="407846" y="607145"/>
                    <a:pt x="398966" y="601926"/>
                    <a:pt x="394803" y="592919"/>
                  </a:cubicBezTo>
                  <a:lnTo>
                    <a:pt x="270525" y="344703"/>
                  </a:lnTo>
                  <a:cubicBezTo>
                    <a:pt x="266640" y="345165"/>
                    <a:pt x="262709" y="345489"/>
                    <a:pt x="258639" y="345489"/>
                  </a:cubicBezTo>
                  <a:cubicBezTo>
                    <a:pt x="254568" y="345489"/>
                    <a:pt x="250591" y="345258"/>
                    <a:pt x="246706" y="344703"/>
                  </a:cubicBezTo>
                  <a:lnTo>
                    <a:pt x="122474" y="592919"/>
                  </a:lnTo>
                  <a:cubicBezTo>
                    <a:pt x="118265" y="601880"/>
                    <a:pt x="109385" y="607145"/>
                    <a:pt x="100088" y="607145"/>
                  </a:cubicBezTo>
                  <a:cubicBezTo>
                    <a:pt x="96620" y="607145"/>
                    <a:pt x="93104" y="606406"/>
                    <a:pt x="89728" y="604882"/>
                  </a:cubicBezTo>
                  <a:cubicBezTo>
                    <a:pt x="77379" y="599155"/>
                    <a:pt x="72014" y="584513"/>
                    <a:pt x="77749" y="572181"/>
                  </a:cubicBezTo>
                  <a:lnTo>
                    <a:pt x="194534" y="338791"/>
                  </a:lnTo>
                  <a:lnTo>
                    <a:pt x="132511" y="401099"/>
                  </a:lnTo>
                  <a:lnTo>
                    <a:pt x="100690" y="464239"/>
                  </a:lnTo>
                  <a:lnTo>
                    <a:pt x="39684" y="403316"/>
                  </a:lnTo>
                  <a:cubicBezTo>
                    <a:pt x="32469" y="396111"/>
                    <a:pt x="32469" y="384425"/>
                    <a:pt x="39684" y="377220"/>
                  </a:cubicBezTo>
                  <a:lnTo>
                    <a:pt x="52542" y="364380"/>
                  </a:lnTo>
                  <a:cubicBezTo>
                    <a:pt x="49258" y="358237"/>
                    <a:pt x="46252" y="351909"/>
                    <a:pt x="43476" y="345442"/>
                  </a:cubicBezTo>
                  <a:cubicBezTo>
                    <a:pt x="40748" y="339022"/>
                    <a:pt x="38343" y="332556"/>
                    <a:pt x="36261" y="326043"/>
                  </a:cubicBezTo>
                  <a:lnTo>
                    <a:pt x="18501" y="326043"/>
                  </a:lnTo>
                  <a:cubicBezTo>
                    <a:pt x="8233" y="326043"/>
                    <a:pt x="0" y="317776"/>
                    <a:pt x="0" y="307568"/>
                  </a:cubicBezTo>
                  <a:lnTo>
                    <a:pt x="0" y="208910"/>
                  </a:lnTo>
                  <a:cubicBezTo>
                    <a:pt x="0" y="198656"/>
                    <a:pt x="8233" y="190435"/>
                    <a:pt x="18501" y="190435"/>
                  </a:cubicBezTo>
                  <a:lnTo>
                    <a:pt x="34087" y="190435"/>
                  </a:lnTo>
                  <a:cubicBezTo>
                    <a:pt x="36678" y="181474"/>
                    <a:pt x="39823" y="172698"/>
                    <a:pt x="43476" y="164015"/>
                  </a:cubicBezTo>
                  <a:cubicBezTo>
                    <a:pt x="45743" y="158657"/>
                    <a:pt x="48194" y="153345"/>
                    <a:pt x="50877" y="148218"/>
                  </a:cubicBezTo>
                  <a:lnTo>
                    <a:pt x="39684" y="137087"/>
                  </a:lnTo>
                  <a:cubicBezTo>
                    <a:pt x="32469" y="129882"/>
                    <a:pt x="32469" y="118196"/>
                    <a:pt x="39684" y="110991"/>
                  </a:cubicBezTo>
                  <a:lnTo>
                    <a:pt x="109616" y="41200"/>
                  </a:lnTo>
                  <a:cubicBezTo>
                    <a:pt x="116831" y="33995"/>
                    <a:pt x="128579" y="33995"/>
                    <a:pt x="135795" y="41200"/>
                  </a:cubicBezTo>
                  <a:lnTo>
                    <a:pt x="145415" y="50807"/>
                  </a:lnTo>
                  <a:cubicBezTo>
                    <a:pt x="152630" y="46789"/>
                    <a:pt x="160077" y="43186"/>
                    <a:pt x="167708" y="39907"/>
                  </a:cubicBezTo>
                  <a:cubicBezTo>
                    <a:pt x="175247" y="36720"/>
                    <a:pt x="182879" y="33949"/>
                    <a:pt x="190649" y="31593"/>
                  </a:cubicBezTo>
                  <a:lnTo>
                    <a:pt x="190649" y="18476"/>
                  </a:lnTo>
                  <a:cubicBezTo>
                    <a:pt x="190649" y="8268"/>
                    <a:pt x="198928" y="0"/>
                    <a:pt x="209149" y="0"/>
                  </a:cubicBezTo>
                  <a:close/>
                </a:path>
              </a:pathLst>
            </a:custGeom>
            <a:solidFill>
              <a:srgbClr val="2259A2"/>
            </a:solidFill>
            <a:ln>
              <a:noFill/>
            </a:ln>
          </p:spPr>
        </p:sp>
      </p:grp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31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2404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接连接符 20"/>
          <p:cNvCxnSpPr/>
          <p:nvPr/>
        </p:nvCxnSpPr>
        <p:spPr>
          <a:xfrm rot="16200000" flipH="1" flipV="1">
            <a:off x="11089770" y="4947057"/>
            <a:ext cx="0" cy="2160000"/>
          </a:xfrm>
          <a:prstGeom prst="line">
            <a:avLst/>
          </a:prstGeom>
          <a:ln w="9525">
            <a:gradFill>
              <a:gsLst>
                <a:gs pos="20000">
                  <a:srgbClr val="91ABCB"/>
                </a:gs>
                <a:gs pos="42000">
                  <a:srgbClr val="304864"/>
                </a:gs>
                <a:gs pos="60000">
                  <a:srgbClr val="304864"/>
                </a:gs>
                <a:gs pos="1818">
                  <a:srgbClr val="D5DFEB"/>
                </a:gs>
                <a:gs pos="99091">
                  <a:srgbClr val="D5DFEB"/>
                </a:gs>
                <a:gs pos="81000">
                  <a:srgbClr val="91ABCB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16200000" flipH="1" flipV="1">
            <a:off x="9312000" y="2704371"/>
            <a:ext cx="0" cy="5760000"/>
          </a:xfrm>
          <a:prstGeom prst="line">
            <a:avLst/>
          </a:prstGeom>
          <a:ln w="9525">
            <a:gradFill>
              <a:gsLst>
                <a:gs pos="20000">
                  <a:srgbClr val="91ABCB"/>
                </a:gs>
                <a:gs pos="42000">
                  <a:srgbClr val="304864"/>
                </a:gs>
                <a:gs pos="60000">
                  <a:srgbClr val="304864"/>
                </a:gs>
                <a:gs pos="1818">
                  <a:srgbClr val="D5DFEB"/>
                </a:gs>
                <a:gs pos="99091">
                  <a:srgbClr val="D5DFEB"/>
                </a:gs>
                <a:gs pos="81000">
                  <a:srgbClr val="91ABCB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2442756" y="1269000"/>
            <a:ext cx="0" cy="4320000"/>
          </a:xfrm>
          <a:prstGeom prst="line">
            <a:avLst/>
          </a:prstGeom>
          <a:ln w="28575">
            <a:gradFill>
              <a:gsLst>
                <a:gs pos="20000">
                  <a:srgbClr val="91ABCB"/>
                </a:gs>
                <a:gs pos="42000">
                  <a:srgbClr val="304864"/>
                </a:gs>
                <a:gs pos="60000">
                  <a:srgbClr val="304864"/>
                </a:gs>
                <a:gs pos="1818">
                  <a:srgbClr val="D5DFEB"/>
                </a:gs>
                <a:gs pos="99091">
                  <a:srgbClr val="D5DFEB"/>
                </a:gs>
                <a:gs pos="81000">
                  <a:srgbClr val="91ABCB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2715194" y="2576847"/>
            <a:ext cx="8108519" cy="1223683"/>
            <a:chOff x="2715195" y="2390074"/>
            <a:chExt cx="7373022" cy="1223683"/>
          </a:xfrm>
        </p:grpSpPr>
        <p:sp>
          <p:nvSpPr>
            <p:cNvPr id="4" name="矩形 3"/>
            <p:cNvSpPr/>
            <p:nvPr/>
          </p:nvSpPr>
          <p:spPr>
            <a:xfrm>
              <a:off x="2715195" y="2390074"/>
              <a:ext cx="7373021" cy="1223683"/>
            </a:xfrm>
            <a:prstGeom prst="rect">
              <a:avLst/>
            </a:prstGeom>
            <a:solidFill>
              <a:srgbClr val="1C488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44223" y="2540250"/>
              <a:ext cx="734399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TW" sz="5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anks for listening</a:t>
              </a:r>
              <a:endPara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715196" y="4572000"/>
            <a:ext cx="2510971" cy="435429"/>
          </a:xfrm>
          <a:prstGeom prst="rect">
            <a:avLst/>
          </a:prstGeom>
          <a:noFill/>
          <a:ln>
            <a:solidFill>
              <a:srgbClr val="3048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0.12.28 Yu-</a:t>
            </a:r>
            <a:r>
              <a:rPr lang="en-US" altLang="zh-CN" sz="16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en</a:t>
            </a:r>
            <a:endParaRPr lang="zh-CN" altLang="en-US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平行四边形 15"/>
          <p:cNvSpPr/>
          <p:nvPr/>
        </p:nvSpPr>
        <p:spPr>
          <a:xfrm>
            <a:off x="7895771" y="5370287"/>
            <a:ext cx="827316" cy="304800"/>
          </a:xfrm>
          <a:prstGeom prst="parallelogram">
            <a:avLst>
              <a:gd name="adj" fmla="val 66565"/>
            </a:avLst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平行四边形 16"/>
          <p:cNvSpPr>
            <a:spLocks noChangeAspect="1"/>
          </p:cNvSpPr>
          <p:nvPr/>
        </p:nvSpPr>
        <p:spPr>
          <a:xfrm>
            <a:off x="9726647" y="4985658"/>
            <a:ext cx="571239" cy="210456"/>
          </a:xfrm>
          <a:prstGeom prst="parallelogram">
            <a:avLst>
              <a:gd name="adj" fmla="val 66565"/>
            </a:avLst>
          </a:prstGeom>
          <a:solidFill>
            <a:srgbClr val="91A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平行四边形 17"/>
          <p:cNvSpPr>
            <a:spLocks noChangeAspect="1"/>
          </p:cNvSpPr>
          <p:nvPr/>
        </p:nvSpPr>
        <p:spPr>
          <a:xfrm>
            <a:off x="11248571" y="5936344"/>
            <a:ext cx="372191" cy="137123"/>
          </a:xfrm>
          <a:prstGeom prst="parallelogram">
            <a:avLst>
              <a:gd name="adj" fmla="val 66565"/>
            </a:avLst>
          </a:prstGeom>
          <a:solidFill>
            <a:srgbClr val="2259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平行四边形 18"/>
          <p:cNvSpPr>
            <a:spLocks noChangeAspect="1"/>
          </p:cNvSpPr>
          <p:nvPr/>
        </p:nvSpPr>
        <p:spPr>
          <a:xfrm>
            <a:off x="11713029" y="4693463"/>
            <a:ext cx="300651" cy="110766"/>
          </a:xfrm>
          <a:prstGeom prst="parallelogram">
            <a:avLst>
              <a:gd name="adj" fmla="val 66565"/>
            </a:avLst>
          </a:prstGeom>
          <a:solidFill>
            <a:srgbClr val="3048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3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5921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280" t="13851" r="9280" b="13851"/>
          <a:stretch/>
        </p:blipFill>
        <p:spPr>
          <a:xfrm>
            <a:off x="767255" y="1653366"/>
            <a:ext cx="10657490" cy="4938634"/>
          </a:xfrm>
          <a:prstGeom prst="rect">
            <a:avLst/>
          </a:prstGeom>
        </p:spPr>
      </p:pic>
      <p:sp>
        <p:nvSpPr>
          <p:cNvPr id="5" name="橢圓 4"/>
          <p:cNvSpPr/>
          <p:nvPr/>
        </p:nvSpPr>
        <p:spPr>
          <a:xfrm>
            <a:off x="3731172" y="3712779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4382813" y="3352799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6132785" y="3063765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5257799" y="3063765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5981369" y="3959967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5891048" y="5672344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3042088" y="4183116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2140497" y="4463541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7493875" y="3116316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445061" y="3473669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9911254" y="5285082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696199" y="5677599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8599431" y="4566827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5891048" y="4856170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3375790" y="5718019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499742" y="5877296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10133286" y="4183116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9330555" y="3917731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1354190" y="5061122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2229502" y="4976731"/>
            <a:ext cx="409904" cy="40990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700847" y="949172"/>
            <a:ext cx="4577920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elding points around a car</a:t>
            </a:r>
            <a:endParaRPr lang="en-US" altLang="zh-TW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" name="组合 3"/>
          <p:cNvGrpSpPr/>
          <p:nvPr/>
        </p:nvGrpSpPr>
        <p:grpSpPr>
          <a:xfrm>
            <a:off x="6487886" y="420914"/>
            <a:ext cx="5284224" cy="699555"/>
            <a:chOff x="6444343" y="420914"/>
            <a:chExt cx="5284224" cy="699555"/>
          </a:xfrm>
        </p:grpSpPr>
        <p:sp>
          <p:nvSpPr>
            <p:cNvPr id="29" name="文本框 4"/>
            <p:cNvSpPr txBox="1"/>
            <p:nvPr/>
          </p:nvSpPr>
          <p:spPr>
            <a:xfrm>
              <a:off x="8390282" y="420914"/>
              <a:ext cx="33382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b="1" dirty="0" smtClean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oblem Description</a:t>
              </a:r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文本框 5"/>
            <p:cNvSpPr txBox="1"/>
            <p:nvPr/>
          </p:nvSpPr>
          <p:spPr>
            <a:xfrm>
              <a:off x="6444343" y="783774"/>
              <a:ext cx="5284224" cy="336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roduction about this problem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4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92914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3731172" y="371277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4382813" y="335279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6132785" y="3063765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5257799" y="3063765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5981369" y="3959967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5891048" y="5672344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3042088" y="418311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2140497" y="4463541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7493875" y="311631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445061" y="347366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9911254" y="5285082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696199" y="567759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8599431" y="4566827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5891048" y="4856170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3375790" y="571801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499742" y="587729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10133286" y="418311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9330555" y="3917731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1354190" y="5061122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2229502" y="4976731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700847" y="949172"/>
            <a:ext cx="4577920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elding points around a car</a:t>
            </a:r>
            <a:endParaRPr lang="en-US" altLang="zh-TW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3"/>
          <p:cNvGrpSpPr/>
          <p:nvPr/>
        </p:nvGrpSpPr>
        <p:grpSpPr>
          <a:xfrm>
            <a:off x="6487886" y="420914"/>
            <a:ext cx="5284224" cy="699555"/>
            <a:chOff x="6444343" y="420914"/>
            <a:chExt cx="5284224" cy="699555"/>
          </a:xfrm>
        </p:grpSpPr>
        <p:sp>
          <p:nvSpPr>
            <p:cNvPr id="30" name="文本框 4"/>
            <p:cNvSpPr txBox="1"/>
            <p:nvPr/>
          </p:nvSpPr>
          <p:spPr>
            <a:xfrm>
              <a:off x="8390282" y="420914"/>
              <a:ext cx="33382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b="1" dirty="0" smtClean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oblem Description</a:t>
              </a:r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5"/>
            <p:cNvSpPr txBox="1"/>
            <p:nvPr/>
          </p:nvSpPr>
          <p:spPr>
            <a:xfrm>
              <a:off x="6444343" y="783774"/>
              <a:ext cx="5284224" cy="336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roduction about this problem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橢圓 34"/>
          <p:cNvSpPr/>
          <p:nvPr/>
        </p:nvSpPr>
        <p:spPr>
          <a:xfrm>
            <a:off x="10375024" y="1887165"/>
            <a:ext cx="409904" cy="409904"/>
          </a:xfrm>
          <a:prstGeom prst="ellipse">
            <a:avLst/>
          </a:prstGeom>
          <a:solidFill>
            <a:srgbClr val="2259A2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矩形 35"/>
          <p:cNvSpPr/>
          <p:nvPr/>
        </p:nvSpPr>
        <p:spPr>
          <a:xfrm>
            <a:off x="9740459" y="2380110"/>
            <a:ext cx="16857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3765">
              <a:buSzPct val="25000"/>
              <a:defRPr/>
            </a:pPr>
            <a:r>
              <a:rPr lang="en-US" altLang="zh-TW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riginal site of </a:t>
            </a:r>
          </a:p>
          <a:p>
            <a:pPr lvl="0" algn="ctr" defTabSz="913765">
              <a:buSzPct val="25000"/>
              <a:defRPr/>
            </a:pPr>
            <a:r>
              <a:rPr lang="en-US" altLang="zh-TW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anipulators</a:t>
            </a:r>
            <a:endParaRPr lang="en-US" altLang="zh-TW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5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6566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3731172" y="371277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4382813" y="335279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6132785" y="3063765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5257799" y="3063765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5981369" y="3959967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5891048" y="5672344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3042088" y="418311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2140497" y="4463541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7493875" y="311631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445061" y="347366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9911254" y="5285082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696199" y="567759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8599431" y="4566827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5891048" y="4856170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3375790" y="571801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499742" y="587729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10133286" y="418311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9330555" y="3917731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1354190" y="5061122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2229502" y="4976731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700847" y="675598"/>
            <a:ext cx="3464410" cy="608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ne feasible solution</a:t>
            </a:r>
            <a:endParaRPr lang="en-US" altLang="zh-TW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3"/>
          <p:cNvGrpSpPr/>
          <p:nvPr/>
        </p:nvGrpSpPr>
        <p:grpSpPr>
          <a:xfrm>
            <a:off x="6487886" y="420914"/>
            <a:ext cx="5284224" cy="699555"/>
            <a:chOff x="6444343" y="420914"/>
            <a:chExt cx="5284224" cy="699555"/>
          </a:xfrm>
        </p:grpSpPr>
        <p:sp>
          <p:nvSpPr>
            <p:cNvPr id="30" name="文本框 4"/>
            <p:cNvSpPr txBox="1"/>
            <p:nvPr/>
          </p:nvSpPr>
          <p:spPr>
            <a:xfrm>
              <a:off x="8390282" y="420914"/>
              <a:ext cx="33382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b="1" dirty="0" smtClean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oblem Description</a:t>
              </a:r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5"/>
            <p:cNvSpPr txBox="1"/>
            <p:nvPr/>
          </p:nvSpPr>
          <p:spPr>
            <a:xfrm>
              <a:off x="6444343" y="783774"/>
              <a:ext cx="5284224" cy="336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roduction about this problem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橢圓 25"/>
          <p:cNvSpPr/>
          <p:nvPr/>
        </p:nvSpPr>
        <p:spPr>
          <a:xfrm>
            <a:off x="10375024" y="1887165"/>
            <a:ext cx="409904" cy="409904"/>
          </a:xfrm>
          <a:prstGeom prst="ellipse">
            <a:avLst/>
          </a:prstGeom>
          <a:solidFill>
            <a:srgbClr val="2259A2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" name="直線單箭頭接點 2"/>
          <p:cNvCxnSpPr>
            <a:stCxn id="26" idx="4"/>
            <a:endCxn id="22" idx="0"/>
          </p:cNvCxnSpPr>
          <p:nvPr/>
        </p:nvCxnSpPr>
        <p:spPr>
          <a:xfrm flipH="1">
            <a:off x="10338238" y="2297069"/>
            <a:ext cx="241738" cy="188604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22" idx="4"/>
            <a:endCxn id="16" idx="0"/>
          </p:cNvCxnSpPr>
          <p:nvPr/>
        </p:nvCxnSpPr>
        <p:spPr>
          <a:xfrm flipH="1">
            <a:off x="10116206" y="4593020"/>
            <a:ext cx="222032" cy="69206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>
            <a:stCxn id="16" idx="2"/>
            <a:endCxn id="17" idx="6"/>
          </p:cNvCxnSpPr>
          <p:nvPr/>
        </p:nvCxnSpPr>
        <p:spPr>
          <a:xfrm flipH="1">
            <a:off x="8106103" y="5490034"/>
            <a:ext cx="1805151" cy="39251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>
            <a:stCxn id="17" idx="2"/>
            <a:endCxn id="10" idx="6"/>
          </p:cNvCxnSpPr>
          <p:nvPr/>
        </p:nvCxnSpPr>
        <p:spPr>
          <a:xfrm flipH="1" flipV="1">
            <a:off x="6300952" y="5877296"/>
            <a:ext cx="1395247" cy="525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10" idx="2"/>
            <a:endCxn id="21" idx="6"/>
          </p:cNvCxnSpPr>
          <p:nvPr/>
        </p:nvCxnSpPr>
        <p:spPr>
          <a:xfrm flipH="1">
            <a:off x="4909646" y="5877296"/>
            <a:ext cx="981402" cy="20495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21" idx="2"/>
            <a:endCxn id="20" idx="5"/>
          </p:cNvCxnSpPr>
          <p:nvPr/>
        </p:nvCxnSpPr>
        <p:spPr>
          <a:xfrm flipH="1" flipV="1">
            <a:off x="3725665" y="6067894"/>
            <a:ext cx="774077" cy="1435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stCxn id="20" idx="2"/>
            <a:endCxn id="25" idx="5"/>
          </p:cNvCxnSpPr>
          <p:nvPr/>
        </p:nvCxnSpPr>
        <p:spPr>
          <a:xfrm flipH="1" flipV="1">
            <a:off x="2579377" y="5326606"/>
            <a:ext cx="796413" cy="59636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單箭頭接點 52"/>
          <p:cNvCxnSpPr>
            <a:stCxn id="26" idx="3"/>
            <a:endCxn id="23" idx="7"/>
          </p:cNvCxnSpPr>
          <p:nvPr/>
        </p:nvCxnSpPr>
        <p:spPr>
          <a:xfrm flipH="1">
            <a:off x="9680430" y="2237040"/>
            <a:ext cx="754623" cy="174072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>
            <a:stCxn id="23" idx="3"/>
            <a:endCxn id="18" idx="7"/>
          </p:cNvCxnSpPr>
          <p:nvPr/>
        </p:nvCxnSpPr>
        <p:spPr>
          <a:xfrm flipH="1">
            <a:off x="8949306" y="4267606"/>
            <a:ext cx="441278" cy="35925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單箭頭接點 59"/>
          <p:cNvCxnSpPr>
            <a:stCxn id="18" idx="2"/>
            <a:endCxn id="19" idx="6"/>
          </p:cNvCxnSpPr>
          <p:nvPr/>
        </p:nvCxnSpPr>
        <p:spPr>
          <a:xfrm flipH="1">
            <a:off x="6300952" y="4771779"/>
            <a:ext cx="2298479" cy="289343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62"/>
          <p:cNvCxnSpPr>
            <a:stCxn id="19" idx="0"/>
            <a:endCxn id="9" idx="4"/>
          </p:cNvCxnSpPr>
          <p:nvPr/>
        </p:nvCxnSpPr>
        <p:spPr>
          <a:xfrm flipV="1">
            <a:off x="6096000" y="4369871"/>
            <a:ext cx="90321" cy="486299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65"/>
          <p:cNvCxnSpPr>
            <a:stCxn id="25" idx="2"/>
            <a:endCxn id="24" idx="6"/>
          </p:cNvCxnSpPr>
          <p:nvPr/>
        </p:nvCxnSpPr>
        <p:spPr>
          <a:xfrm flipH="1">
            <a:off x="1764094" y="5181683"/>
            <a:ext cx="465408" cy="8439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單箭頭接點 70"/>
          <p:cNvCxnSpPr>
            <a:stCxn id="9" idx="2"/>
            <a:endCxn id="11" idx="6"/>
          </p:cNvCxnSpPr>
          <p:nvPr/>
        </p:nvCxnSpPr>
        <p:spPr>
          <a:xfrm flipH="1">
            <a:off x="3451992" y="4164919"/>
            <a:ext cx="2529377" cy="223149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/>
          <p:cNvCxnSpPr>
            <a:stCxn id="11" idx="2"/>
            <a:endCxn id="13" idx="6"/>
          </p:cNvCxnSpPr>
          <p:nvPr/>
        </p:nvCxnSpPr>
        <p:spPr>
          <a:xfrm flipH="1">
            <a:off x="2550401" y="4388068"/>
            <a:ext cx="491687" cy="280425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單箭頭接點 76"/>
          <p:cNvCxnSpPr>
            <a:stCxn id="26" idx="2"/>
            <a:endCxn id="15" idx="7"/>
          </p:cNvCxnSpPr>
          <p:nvPr/>
        </p:nvCxnSpPr>
        <p:spPr>
          <a:xfrm flipH="1">
            <a:off x="8794936" y="2092117"/>
            <a:ext cx="1580088" cy="144158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>
            <a:stCxn id="15" idx="2"/>
            <a:endCxn id="14" idx="5"/>
          </p:cNvCxnSpPr>
          <p:nvPr/>
        </p:nvCxnSpPr>
        <p:spPr>
          <a:xfrm flipH="1" flipV="1">
            <a:off x="7843750" y="3466191"/>
            <a:ext cx="601311" cy="21243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單箭頭接點 87"/>
          <p:cNvCxnSpPr>
            <a:stCxn id="14" idx="2"/>
            <a:endCxn id="7" idx="6"/>
          </p:cNvCxnSpPr>
          <p:nvPr/>
        </p:nvCxnSpPr>
        <p:spPr>
          <a:xfrm flipH="1" flipV="1">
            <a:off x="6542689" y="3268717"/>
            <a:ext cx="951186" cy="5255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單箭頭接點 90"/>
          <p:cNvCxnSpPr>
            <a:stCxn id="7" idx="2"/>
            <a:endCxn id="8" idx="6"/>
          </p:cNvCxnSpPr>
          <p:nvPr/>
        </p:nvCxnSpPr>
        <p:spPr>
          <a:xfrm flipH="1">
            <a:off x="5667703" y="3268717"/>
            <a:ext cx="465082" cy="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單箭頭接點 93"/>
          <p:cNvCxnSpPr>
            <a:stCxn id="8" idx="3"/>
            <a:endCxn id="6" idx="6"/>
          </p:cNvCxnSpPr>
          <p:nvPr/>
        </p:nvCxnSpPr>
        <p:spPr>
          <a:xfrm flipH="1">
            <a:off x="4792717" y="3413640"/>
            <a:ext cx="525111" cy="14411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>
            <a:stCxn id="6" idx="3"/>
            <a:endCxn id="5" idx="6"/>
          </p:cNvCxnSpPr>
          <p:nvPr/>
        </p:nvCxnSpPr>
        <p:spPr>
          <a:xfrm flipH="1">
            <a:off x="4141076" y="3702674"/>
            <a:ext cx="301766" cy="215057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單箭頭接點 101"/>
          <p:cNvCxnSpPr>
            <a:stCxn id="5" idx="0"/>
            <a:endCxn id="26" idx="2"/>
          </p:cNvCxnSpPr>
          <p:nvPr/>
        </p:nvCxnSpPr>
        <p:spPr>
          <a:xfrm rot="5400000" flipH="1" flipV="1">
            <a:off x="6345243" y="-317002"/>
            <a:ext cx="1620662" cy="6438900"/>
          </a:xfrm>
          <a:prstGeom prst="bentConnector2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單箭頭接點 101"/>
          <p:cNvCxnSpPr>
            <a:stCxn id="13" idx="0"/>
            <a:endCxn id="26" idx="0"/>
          </p:cNvCxnSpPr>
          <p:nvPr/>
        </p:nvCxnSpPr>
        <p:spPr>
          <a:xfrm rot="5400000" flipH="1" flipV="1">
            <a:off x="5174524" y="-941910"/>
            <a:ext cx="2576376" cy="8234527"/>
          </a:xfrm>
          <a:prstGeom prst="bentConnector3">
            <a:avLst>
              <a:gd name="adj1" fmla="val 108873"/>
            </a:avLst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單箭頭接點 101"/>
          <p:cNvCxnSpPr>
            <a:stCxn id="24" idx="4"/>
            <a:endCxn id="26" idx="6"/>
          </p:cNvCxnSpPr>
          <p:nvPr/>
        </p:nvCxnSpPr>
        <p:spPr>
          <a:xfrm rot="5400000" flipH="1" flipV="1">
            <a:off x="4482580" y="-831321"/>
            <a:ext cx="3378909" cy="9225786"/>
          </a:xfrm>
          <a:prstGeom prst="bentConnector4">
            <a:avLst>
              <a:gd name="adj1" fmla="val -35071"/>
              <a:gd name="adj2" fmla="val 102478"/>
            </a:avLst>
          </a:prstGeom>
          <a:ln w="57150">
            <a:solidFill>
              <a:srgbClr val="4F81B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6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75111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3731172" y="371277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4382813" y="335279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6132785" y="3063765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5257799" y="3063765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5981369" y="3959967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5891048" y="5672344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3042088" y="418311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2140497" y="4463541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7493875" y="311631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445061" y="347366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9911254" y="5285082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696199" y="567759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8599431" y="4566827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5891048" y="4856170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3375790" y="5718019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499742" y="587729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10133286" y="4183116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9330555" y="3917731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1354190" y="5061122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2229502" y="4976731"/>
            <a:ext cx="409904" cy="409904"/>
          </a:xfrm>
          <a:prstGeom prst="ellipse">
            <a:avLst/>
          </a:prstGeom>
          <a:solidFill>
            <a:schemeClr val="bg1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29" name="组合 3"/>
          <p:cNvGrpSpPr/>
          <p:nvPr/>
        </p:nvGrpSpPr>
        <p:grpSpPr>
          <a:xfrm>
            <a:off x="6487886" y="420914"/>
            <a:ext cx="5284224" cy="699555"/>
            <a:chOff x="6444343" y="420914"/>
            <a:chExt cx="5284224" cy="699555"/>
          </a:xfrm>
        </p:grpSpPr>
        <p:sp>
          <p:nvSpPr>
            <p:cNvPr id="30" name="文本框 4"/>
            <p:cNvSpPr txBox="1"/>
            <p:nvPr/>
          </p:nvSpPr>
          <p:spPr>
            <a:xfrm>
              <a:off x="8390282" y="420914"/>
              <a:ext cx="33382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b="1" dirty="0" smtClean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oblem Description</a:t>
              </a:r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5"/>
            <p:cNvSpPr txBox="1"/>
            <p:nvPr/>
          </p:nvSpPr>
          <p:spPr>
            <a:xfrm>
              <a:off x="6444343" y="783774"/>
              <a:ext cx="5284224" cy="336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roduction about this problem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橢圓 25"/>
          <p:cNvSpPr/>
          <p:nvPr/>
        </p:nvSpPr>
        <p:spPr>
          <a:xfrm>
            <a:off x="10375024" y="1887165"/>
            <a:ext cx="409904" cy="409904"/>
          </a:xfrm>
          <a:prstGeom prst="ellipse">
            <a:avLst/>
          </a:prstGeom>
          <a:solidFill>
            <a:srgbClr val="2259A2"/>
          </a:solidFill>
          <a:ln w="38100">
            <a:solidFill>
              <a:srgbClr val="2259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" name="直線單箭頭接點 2"/>
          <p:cNvCxnSpPr>
            <a:stCxn id="26" idx="4"/>
            <a:endCxn id="22" idx="0"/>
          </p:cNvCxnSpPr>
          <p:nvPr/>
        </p:nvCxnSpPr>
        <p:spPr>
          <a:xfrm flipH="1">
            <a:off x="10338238" y="2297069"/>
            <a:ext cx="241738" cy="188604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>
            <a:stCxn id="22" idx="2"/>
            <a:endCxn id="23" idx="6"/>
          </p:cNvCxnSpPr>
          <p:nvPr/>
        </p:nvCxnSpPr>
        <p:spPr>
          <a:xfrm flipH="1" flipV="1">
            <a:off x="9740459" y="4122683"/>
            <a:ext cx="392827" cy="26538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>
            <a:stCxn id="23" idx="1"/>
            <a:endCxn id="15" idx="6"/>
          </p:cNvCxnSpPr>
          <p:nvPr/>
        </p:nvCxnSpPr>
        <p:spPr>
          <a:xfrm flipH="1" flipV="1">
            <a:off x="8854965" y="3678621"/>
            <a:ext cx="535619" cy="29913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15" idx="1"/>
            <a:endCxn id="14" idx="6"/>
          </p:cNvCxnSpPr>
          <p:nvPr/>
        </p:nvCxnSpPr>
        <p:spPr>
          <a:xfrm flipH="1" flipV="1">
            <a:off x="7903779" y="3321268"/>
            <a:ext cx="601311" cy="21243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14" idx="2"/>
            <a:endCxn id="7" idx="6"/>
          </p:cNvCxnSpPr>
          <p:nvPr/>
        </p:nvCxnSpPr>
        <p:spPr>
          <a:xfrm flipH="1" flipV="1">
            <a:off x="6542689" y="3268717"/>
            <a:ext cx="951186" cy="5255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>
            <a:stCxn id="7" idx="2"/>
            <a:endCxn id="8" idx="6"/>
          </p:cNvCxnSpPr>
          <p:nvPr/>
        </p:nvCxnSpPr>
        <p:spPr>
          <a:xfrm flipH="1">
            <a:off x="5667703" y="3268717"/>
            <a:ext cx="46508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stCxn id="8" idx="2"/>
            <a:endCxn id="6" idx="6"/>
          </p:cNvCxnSpPr>
          <p:nvPr/>
        </p:nvCxnSpPr>
        <p:spPr>
          <a:xfrm flipH="1">
            <a:off x="4792717" y="3268717"/>
            <a:ext cx="465082" cy="28903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>
            <a:stCxn id="16" idx="2"/>
            <a:endCxn id="18" idx="5"/>
          </p:cNvCxnSpPr>
          <p:nvPr/>
        </p:nvCxnSpPr>
        <p:spPr>
          <a:xfrm flipH="1" flipV="1">
            <a:off x="8949306" y="4916702"/>
            <a:ext cx="961948" cy="573332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101"/>
          <p:cNvCxnSpPr>
            <a:stCxn id="26" idx="0"/>
            <a:endCxn id="24" idx="0"/>
          </p:cNvCxnSpPr>
          <p:nvPr/>
        </p:nvCxnSpPr>
        <p:spPr>
          <a:xfrm rot="16200000" flipH="1" flipV="1">
            <a:off x="4482580" y="-1036274"/>
            <a:ext cx="3173957" cy="9020834"/>
          </a:xfrm>
          <a:prstGeom prst="bentConnector3">
            <a:avLst>
              <a:gd name="adj1" fmla="val -7202"/>
            </a:avLst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101"/>
          <p:cNvCxnSpPr>
            <a:stCxn id="26" idx="5"/>
            <a:endCxn id="16" idx="6"/>
          </p:cNvCxnSpPr>
          <p:nvPr/>
        </p:nvCxnSpPr>
        <p:spPr>
          <a:xfrm rot="5400000">
            <a:off x="8896532" y="3661667"/>
            <a:ext cx="3252994" cy="403741"/>
          </a:xfrm>
          <a:prstGeom prst="bentConnector2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101"/>
          <p:cNvCxnSpPr>
            <a:stCxn id="11" idx="0"/>
            <a:endCxn id="26" idx="2"/>
          </p:cNvCxnSpPr>
          <p:nvPr/>
        </p:nvCxnSpPr>
        <p:spPr>
          <a:xfrm rot="5400000" flipH="1" flipV="1">
            <a:off x="5765533" y="-426375"/>
            <a:ext cx="2090999" cy="7127984"/>
          </a:xfrm>
          <a:prstGeom prst="bentConnector2">
            <a:avLst/>
          </a:prstGeom>
          <a:ln w="57150">
            <a:solidFill>
              <a:srgbClr val="4F81B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>
            <a:stCxn id="18" idx="2"/>
            <a:endCxn id="9" idx="6"/>
          </p:cNvCxnSpPr>
          <p:nvPr/>
        </p:nvCxnSpPr>
        <p:spPr>
          <a:xfrm flipH="1" flipV="1">
            <a:off x="6391273" y="4164919"/>
            <a:ext cx="2208158" cy="60686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單箭頭接點 77"/>
          <p:cNvCxnSpPr>
            <a:stCxn id="17" idx="2"/>
            <a:endCxn id="10" idx="6"/>
          </p:cNvCxnSpPr>
          <p:nvPr/>
        </p:nvCxnSpPr>
        <p:spPr>
          <a:xfrm flipH="1" flipV="1">
            <a:off x="6300952" y="5877296"/>
            <a:ext cx="1395247" cy="5255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>
            <a:stCxn id="19" idx="6"/>
            <a:endCxn id="17" idx="1"/>
          </p:cNvCxnSpPr>
          <p:nvPr/>
        </p:nvCxnSpPr>
        <p:spPr>
          <a:xfrm>
            <a:off x="6300952" y="5061122"/>
            <a:ext cx="1455276" cy="676506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stCxn id="9" idx="4"/>
            <a:endCxn id="19" idx="0"/>
          </p:cNvCxnSpPr>
          <p:nvPr/>
        </p:nvCxnSpPr>
        <p:spPr>
          <a:xfrm flipH="1">
            <a:off x="6096000" y="4369871"/>
            <a:ext cx="90321" cy="486299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單箭頭接點 86"/>
          <p:cNvCxnSpPr>
            <a:stCxn id="10" idx="2"/>
            <a:endCxn id="21" idx="6"/>
          </p:cNvCxnSpPr>
          <p:nvPr/>
        </p:nvCxnSpPr>
        <p:spPr>
          <a:xfrm flipH="1">
            <a:off x="4909646" y="5877296"/>
            <a:ext cx="981402" cy="204952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/>
          <p:cNvSpPr/>
          <p:nvPr/>
        </p:nvSpPr>
        <p:spPr>
          <a:xfrm>
            <a:off x="700847" y="675598"/>
            <a:ext cx="4102405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3765">
              <a:lnSpc>
                <a:spcPct val="160000"/>
              </a:lnSpc>
              <a:buSzPct val="25000"/>
              <a:defRPr/>
            </a:pPr>
            <a:r>
              <a:rPr lang="en-US" altLang="zh-TW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nother feasible solution</a:t>
            </a:r>
            <a:endParaRPr lang="en-US" altLang="zh-TW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6" name="直線單箭頭接點 105"/>
          <p:cNvCxnSpPr>
            <a:stCxn id="13" idx="4"/>
            <a:endCxn id="25" idx="0"/>
          </p:cNvCxnSpPr>
          <p:nvPr/>
        </p:nvCxnSpPr>
        <p:spPr>
          <a:xfrm>
            <a:off x="2345449" y="4873445"/>
            <a:ext cx="89005" cy="103286"/>
          </a:xfrm>
          <a:prstGeom prst="straightConnector1">
            <a:avLst/>
          </a:prstGeom>
          <a:ln w="571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109"/>
          <p:cNvCxnSpPr>
            <a:stCxn id="25" idx="2"/>
            <a:endCxn id="24" idx="6"/>
          </p:cNvCxnSpPr>
          <p:nvPr/>
        </p:nvCxnSpPr>
        <p:spPr>
          <a:xfrm flipH="1">
            <a:off x="1764094" y="5181683"/>
            <a:ext cx="465408" cy="84391"/>
          </a:xfrm>
          <a:prstGeom prst="straightConnector1">
            <a:avLst/>
          </a:prstGeom>
          <a:ln w="571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線單箭頭接點 112"/>
          <p:cNvCxnSpPr>
            <a:stCxn id="21" idx="2"/>
            <a:endCxn id="20" idx="5"/>
          </p:cNvCxnSpPr>
          <p:nvPr/>
        </p:nvCxnSpPr>
        <p:spPr>
          <a:xfrm flipH="1" flipV="1">
            <a:off x="3725665" y="6067894"/>
            <a:ext cx="774077" cy="1435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單箭頭接點 101"/>
          <p:cNvCxnSpPr>
            <a:stCxn id="20" idx="4"/>
            <a:endCxn id="26" idx="6"/>
          </p:cNvCxnSpPr>
          <p:nvPr/>
        </p:nvCxnSpPr>
        <p:spPr>
          <a:xfrm rot="5400000" flipH="1" flipV="1">
            <a:off x="5164932" y="507927"/>
            <a:ext cx="4035806" cy="7204186"/>
          </a:xfrm>
          <a:prstGeom prst="bentConnector4">
            <a:avLst>
              <a:gd name="adj1" fmla="val -5664"/>
              <a:gd name="adj2" fmla="val 106647"/>
            </a:avLst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單箭頭接點 101"/>
          <p:cNvCxnSpPr>
            <a:stCxn id="13" idx="0"/>
            <a:endCxn id="26" idx="3"/>
          </p:cNvCxnSpPr>
          <p:nvPr/>
        </p:nvCxnSpPr>
        <p:spPr>
          <a:xfrm rot="5400000" flipH="1" flipV="1">
            <a:off x="5277001" y="-694511"/>
            <a:ext cx="2226501" cy="8089604"/>
          </a:xfrm>
          <a:prstGeom prst="bentConnector3">
            <a:avLst>
              <a:gd name="adj1" fmla="val 97343"/>
            </a:avLst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單箭頭接點 131"/>
          <p:cNvCxnSpPr>
            <a:stCxn id="6" idx="3"/>
            <a:endCxn id="5" idx="6"/>
          </p:cNvCxnSpPr>
          <p:nvPr/>
        </p:nvCxnSpPr>
        <p:spPr>
          <a:xfrm flipH="1">
            <a:off x="4141076" y="3702674"/>
            <a:ext cx="301766" cy="21505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stCxn id="5" idx="3"/>
            <a:endCxn id="11" idx="7"/>
          </p:cNvCxnSpPr>
          <p:nvPr/>
        </p:nvCxnSpPr>
        <p:spPr>
          <a:xfrm flipH="1">
            <a:off x="3391963" y="4062654"/>
            <a:ext cx="399238" cy="18049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7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63013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6487886" y="420914"/>
            <a:ext cx="5284224" cy="699555"/>
            <a:chOff x="6444343" y="420914"/>
            <a:chExt cx="5284224" cy="699555"/>
          </a:xfrm>
        </p:grpSpPr>
        <p:sp>
          <p:nvSpPr>
            <p:cNvPr id="5" name="文本框 4"/>
            <p:cNvSpPr txBox="1"/>
            <p:nvPr/>
          </p:nvSpPr>
          <p:spPr>
            <a:xfrm>
              <a:off x="8390282" y="420914"/>
              <a:ext cx="33382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b="1" dirty="0" smtClean="0">
                  <a:solidFill>
                    <a:srgbClr val="1C488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oblem Description</a:t>
              </a:r>
              <a:endParaRPr lang="zh-CN" altLang="en-US" sz="2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6444343" y="783774"/>
              <a:ext cx="5284224" cy="336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e </a:t>
              </a:r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formation </a:t>
              </a:r>
              <a:r>
                <a:rPr lang="en-US" altLang="zh-CN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e already know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5127685" y="1565420"/>
            <a:ext cx="540000" cy="540000"/>
          </a:xfrm>
          <a:prstGeom prst="rect">
            <a:avLst/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１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27686" y="2551551"/>
            <a:ext cx="5284224" cy="3774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llision cases should be avoided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127685" y="2161173"/>
            <a:ext cx="69520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re are three manipulators can weld points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127685" y="3233743"/>
            <a:ext cx="540000" cy="540000"/>
          </a:xfrm>
          <a:prstGeom prst="rect">
            <a:avLst/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２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127684" y="4196146"/>
            <a:ext cx="5883215" cy="3774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l points should be welded once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127684" y="3799835"/>
            <a:ext cx="632771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</a:t>
            </a:r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tal number and positions </a:t>
            </a:r>
            <a:r>
              <a:rPr lang="en-US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 welding </a:t>
            </a:r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s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127685" y="4901804"/>
            <a:ext cx="540000" cy="540000"/>
          </a:xfrm>
          <a:prstGeom prst="rect">
            <a:avLst/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３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127685" y="5854401"/>
            <a:ext cx="58832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 can get the travel time between each two points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127685" y="5441804"/>
            <a:ext cx="667603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moving path between each two points are fixed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圖片 26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707" r="26537"/>
          <a:stretch/>
        </p:blipFill>
        <p:spPr>
          <a:xfrm>
            <a:off x="0" y="0"/>
            <a:ext cx="4641174" cy="6858000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8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1970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69143" y="2973536"/>
            <a:ext cx="10522857" cy="2039026"/>
          </a:xfrm>
          <a:prstGeom prst="rect">
            <a:avLst/>
          </a:prstGeom>
          <a:solidFill>
            <a:srgbClr val="1C48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989070" y="3774794"/>
            <a:ext cx="8647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ameters &amp; Variables</a:t>
            </a:r>
            <a:endParaRPr lang="zh-CN" altLang="en-US" sz="4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4766310" y="4605791"/>
            <a:ext cx="7160944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1658984" y="3286770"/>
            <a:ext cx="33571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0" dirty="0" smtClean="0">
                <a:solidFill>
                  <a:schemeClr val="bg1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rPr>
              <a:t>02</a:t>
            </a:r>
            <a:endParaRPr lang="zh-CN" altLang="en-US" sz="10000" dirty="0">
              <a:solidFill>
                <a:schemeClr val="bg1"/>
              </a:solidFill>
              <a:latin typeface="Adobe Gothic Std B" panose="020B0800000000000000" pitchFamily="34" charset="-128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6D87F9-AD51-4B27-AD31-1B590A691FEE}" type="slidenum">
              <a:rPr lang="zh-TW" altLang="en-US" smtClean="0"/>
              <a:pPr/>
              <a:t>9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03789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054</TotalTime>
  <Words>1481</Words>
  <Application>Microsoft Office PowerPoint</Application>
  <PresentationFormat>寬螢幕</PresentationFormat>
  <Paragraphs>417</Paragraphs>
  <Slides>32</Slides>
  <Notes>22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2</vt:i4>
      </vt:variant>
    </vt:vector>
  </HeadingPairs>
  <TitlesOfParts>
    <vt:vector size="44" baseType="lpstr">
      <vt:lpstr>Adobe Gothic Std B</vt:lpstr>
      <vt:lpstr>等线</vt:lpstr>
      <vt:lpstr>等线 Light</vt:lpstr>
      <vt:lpstr>微软雅黑</vt:lpstr>
      <vt:lpstr>新細明體</vt:lpstr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Yuen Shen</cp:lastModifiedBy>
  <cp:revision>161</cp:revision>
  <dcterms:created xsi:type="dcterms:W3CDTF">2017-08-18T03:02:00Z</dcterms:created>
  <dcterms:modified xsi:type="dcterms:W3CDTF">2021-01-13T19:0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